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05925F" w14:textId="77777777" w:rsidR="006708CD" w:rsidRDefault="006708CD" w:rsidP="006708CD">
      <w:pPr>
        <w:tabs>
          <w:tab w:val="left" w:pos="6237"/>
        </w:tabs>
        <w:jc w:val="center"/>
        <w:rPr>
          <w:sz w:val="24"/>
          <w:szCs w:val="24"/>
        </w:rPr>
      </w:pPr>
      <w:r>
        <w:rPr>
          <w:rFonts w:ascii="Arial" w:hAnsi="Arial" w:cs="Arial"/>
          <w:b/>
          <w:bCs/>
          <w:noProof/>
          <w:sz w:val="28"/>
          <w:szCs w:val="28"/>
        </w:rPr>
        <w:drawing>
          <wp:inline distT="0" distB="0" distL="0" distR="0" wp14:anchorId="5AD176C4" wp14:editId="1FF2A69B">
            <wp:extent cx="348615" cy="577215"/>
            <wp:effectExtent l="0" t="0" r="0" b="0"/>
            <wp:docPr id="2" name="Рисунок 2" descr="лог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ого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9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" cy="57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D41D9" w14:textId="77777777" w:rsidR="006708CD" w:rsidRPr="00BC32A7" w:rsidRDefault="006708CD" w:rsidP="006708CD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F13EB1">
        <w:rPr>
          <w:sz w:val="24"/>
          <w:szCs w:val="24"/>
        </w:rPr>
        <w:t xml:space="preserve">МИНИСТЕРСТВО </w:t>
      </w:r>
      <w:r w:rsidRPr="00012FE3">
        <w:rPr>
          <w:sz w:val="24"/>
          <w:szCs w:val="24"/>
        </w:rPr>
        <w:t xml:space="preserve">НАУКИ И ВЫСШЕГО ОБРАЗОВАНИЯ </w:t>
      </w:r>
      <w:r w:rsidRPr="00F13EB1">
        <w:rPr>
          <w:sz w:val="24"/>
          <w:szCs w:val="24"/>
        </w:rPr>
        <w:t>РОССИЙСКОЙ ФЕДЕРАЦИИ</w:t>
      </w:r>
    </w:p>
    <w:p w14:paraId="2263D4B6" w14:textId="77777777" w:rsidR="006708CD" w:rsidRPr="00F13EB1" w:rsidRDefault="006708CD" w:rsidP="006708CD">
      <w:pPr>
        <w:widowControl w:val="0"/>
        <w:jc w:val="center"/>
      </w:pPr>
      <w:r w:rsidRPr="00F13EB1">
        <w:t>Федеральное государственное автономное образовательное учреждение высшего образования</w:t>
      </w:r>
    </w:p>
    <w:p w14:paraId="6AE40A67" w14:textId="77777777" w:rsidR="006708CD" w:rsidRPr="00F13EB1" w:rsidRDefault="006708CD" w:rsidP="006708CD">
      <w:pPr>
        <w:widowControl w:val="0"/>
        <w:shd w:val="clear" w:color="auto" w:fill="FFFFFF"/>
        <w:jc w:val="center"/>
        <w:rPr>
          <w:b/>
          <w:bCs/>
          <w:sz w:val="28"/>
          <w:szCs w:val="28"/>
        </w:rPr>
      </w:pPr>
      <w:r w:rsidRPr="00F13EB1">
        <w:rPr>
          <w:b/>
          <w:bCs/>
          <w:sz w:val="28"/>
          <w:szCs w:val="28"/>
        </w:rPr>
        <w:t>«Дальневосточный федеральный университет»</w:t>
      </w:r>
    </w:p>
    <w:p w14:paraId="49700BC7" w14:textId="77777777" w:rsidR="006708CD" w:rsidRDefault="006708CD" w:rsidP="006708CD">
      <w:pPr>
        <w:widowControl w:val="0"/>
        <w:shd w:val="clear" w:color="auto" w:fill="FFFFFF"/>
        <w:jc w:val="center"/>
        <w:rPr>
          <w:bCs/>
          <w:sz w:val="28"/>
          <w:szCs w:val="28"/>
        </w:rPr>
      </w:pPr>
      <w:r w:rsidRPr="00F13EB1">
        <w:rPr>
          <w:bCs/>
          <w:sz w:val="28"/>
          <w:szCs w:val="28"/>
        </w:rPr>
        <w:t>(ДВФУ)</w:t>
      </w:r>
    </w:p>
    <w:p w14:paraId="6A809C98" w14:textId="77777777" w:rsidR="006708CD" w:rsidRDefault="006708CD" w:rsidP="006708CD">
      <w:pPr>
        <w:shd w:val="clear" w:color="auto" w:fill="FFFFFF"/>
        <w:rPr>
          <w:b/>
          <w:bCs/>
          <w:sz w:val="28"/>
          <w:szCs w:val="28"/>
        </w:rPr>
      </w:pPr>
    </w:p>
    <w:p w14:paraId="6304621C" w14:textId="77777777" w:rsidR="006708CD" w:rsidRDefault="006708CD" w:rsidP="006708CD">
      <w:pPr>
        <w:pBdr>
          <w:top w:val="thinThickSmallGap" w:sz="24" w:space="1" w:color="auto"/>
        </w:pBdr>
      </w:pPr>
    </w:p>
    <w:tbl>
      <w:tblPr>
        <w:tblW w:w="9356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6708CD" w14:paraId="09C4A7A3" w14:textId="77777777" w:rsidTr="00A90014">
        <w:trPr>
          <w:jc w:val="center"/>
        </w:trPr>
        <w:tc>
          <w:tcPr>
            <w:tcW w:w="9356" w:type="dxa"/>
          </w:tcPr>
          <w:p w14:paraId="3A34C5C8" w14:textId="77777777" w:rsidR="006708CD" w:rsidRDefault="006708CD" w:rsidP="00A90014">
            <w:pPr>
              <w:widowControl w:val="0"/>
              <w:jc w:val="center"/>
              <w:rPr>
                <w:b/>
                <w:sz w:val="28"/>
                <w:szCs w:val="28"/>
              </w:rPr>
            </w:pPr>
            <w:bookmarkStart w:id="0" w:name="_Hlk46317740"/>
            <w:r>
              <w:rPr>
                <w:b/>
                <w:sz w:val="28"/>
                <w:szCs w:val="28"/>
              </w:rPr>
              <w:t>ИНСТИТУТ МАТЕМАТИКИ И КОМПЬЮТЕРНЫХ ТЕХНОЛОГИЙ</w:t>
            </w:r>
          </w:p>
          <w:p w14:paraId="15945BEE" w14:textId="77777777" w:rsidR="006708CD" w:rsidRDefault="006708CD" w:rsidP="00A90014">
            <w:pPr>
              <w:widowControl w:val="0"/>
              <w:rPr>
                <w:b/>
                <w:bCs/>
                <w:sz w:val="28"/>
                <w:szCs w:val="28"/>
              </w:rPr>
            </w:pPr>
          </w:p>
          <w:p w14:paraId="77977DDE" w14:textId="77777777" w:rsidR="006708CD" w:rsidRDefault="006708CD" w:rsidP="00A90014">
            <w:pPr>
              <w:widowControl w:val="0"/>
              <w:jc w:val="center"/>
            </w:pPr>
            <w:r>
              <w:rPr>
                <w:b/>
                <w:bCs/>
                <w:sz w:val="28"/>
                <w:szCs w:val="28"/>
              </w:rPr>
              <w:t>Департамент информационных и компьютерных систем</w:t>
            </w:r>
          </w:p>
        </w:tc>
      </w:tr>
      <w:bookmarkEnd w:id="0"/>
    </w:tbl>
    <w:p w14:paraId="585FC09A" w14:textId="77777777" w:rsidR="006708CD" w:rsidRDefault="006708CD" w:rsidP="006708CD">
      <w:pPr>
        <w:rPr>
          <w:b/>
          <w:bCs/>
          <w:sz w:val="28"/>
          <w:szCs w:val="28"/>
        </w:rPr>
      </w:pPr>
    </w:p>
    <w:p w14:paraId="6C6CAA1C" w14:textId="77777777" w:rsidR="006708CD" w:rsidRPr="00BC32A7" w:rsidRDefault="006708CD" w:rsidP="006708CD">
      <w:pPr>
        <w:rPr>
          <w:b/>
          <w:bCs/>
          <w:sz w:val="28"/>
          <w:szCs w:val="28"/>
        </w:rPr>
      </w:pPr>
    </w:p>
    <w:p w14:paraId="1FC6F008" w14:textId="77777777" w:rsidR="006708CD" w:rsidRPr="005B12FB" w:rsidRDefault="006708CD" w:rsidP="006708CD">
      <w:pPr>
        <w:jc w:val="center"/>
        <w:rPr>
          <w:b/>
          <w:bCs/>
          <w:spacing w:val="20"/>
          <w:sz w:val="28"/>
          <w:szCs w:val="28"/>
        </w:rPr>
      </w:pPr>
      <w:r w:rsidRPr="005B12FB">
        <w:rPr>
          <w:b/>
          <w:caps/>
          <w:spacing w:val="20"/>
          <w:sz w:val="28"/>
          <w:szCs w:val="28"/>
        </w:rPr>
        <w:t>ОТЧЕТ</w:t>
      </w:r>
    </w:p>
    <w:p w14:paraId="2DF32020" w14:textId="432BC0E3" w:rsidR="006708CD" w:rsidRPr="007524F3" w:rsidRDefault="006708CD" w:rsidP="006708CD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по лабораторной работе</w:t>
      </w:r>
      <w:r w:rsidRPr="007524F3">
        <w:rPr>
          <w:bCs/>
          <w:sz w:val="28"/>
          <w:szCs w:val="28"/>
        </w:rPr>
        <w:t xml:space="preserve"> </w:t>
      </w:r>
      <w:r w:rsidR="001E71BE">
        <w:rPr>
          <w:bCs/>
          <w:sz w:val="28"/>
          <w:szCs w:val="28"/>
        </w:rPr>
        <w:t>№4</w:t>
      </w:r>
    </w:p>
    <w:p w14:paraId="63242E76" w14:textId="77777777" w:rsidR="006708CD" w:rsidRPr="00274848" w:rsidRDefault="006708CD" w:rsidP="006708CD">
      <w:pPr>
        <w:jc w:val="center"/>
        <w:rPr>
          <w:b/>
          <w:sz w:val="28"/>
          <w:szCs w:val="28"/>
        </w:rPr>
      </w:pPr>
      <w:r w:rsidRPr="00274848">
        <w:rPr>
          <w:b/>
          <w:sz w:val="28"/>
          <w:szCs w:val="28"/>
        </w:rPr>
        <w:t>по дисциплине «</w:t>
      </w:r>
      <w:r>
        <w:rPr>
          <w:b/>
          <w:sz w:val="28"/>
          <w:szCs w:val="28"/>
        </w:rPr>
        <w:t>Эконометрика</w:t>
      </w:r>
      <w:r w:rsidRPr="00274848">
        <w:rPr>
          <w:b/>
          <w:sz w:val="28"/>
          <w:szCs w:val="28"/>
        </w:rPr>
        <w:t>»</w:t>
      </w:r>
    </w:p>
    <w:p w14:paraId="7E173F9A" w14:textId="77777777" w:rsidR="006708CD" w:rsidRDefault="006708CD" w:rsidP="006708CD">
      <w:pPr>
        <w:jc w:val="center"/>
        <w:rPr>
          <w:bCs/>
          <w:sz w:val="28"/>
          <w:szCs w:val="28"/>
        </w:rPr>
      </w:pPr>
    </w:p>
    <w:p w14:paraId="5CEFF5DF" w14:textId="0AFA5B6F" w:rsidR="006708CD" w:rsidRDefault="006708CD" w:rsidP="00CC40D1">
      <w:pPr>
        <w:pStyle w:val="23"/>
        <w:numPr>
          <w:ilvl w:val="0"/>
          <w:numId w:val="0"/>
        </w:numPr>
        <w:ind w:left="851"/>
        <w:rPr>
          <w:bCs/>
        </w:rPr>
      </w:pPr>
      <w:r>
        <w:rPr>
          <w:bCs/>
        </w:rPr>
        <w:t>на тему «</w:t>
      </w:r>
      <w:bookmarkStart w:id="1" w:name="_Toc203897723"/>
      <w:r w:rsidR="001E71BE" w:rsidRPr="001033BE">
        <w:t>Временные ряды в эконометрических исследованиях</w:t>
      </w:r>
      <w:bookmarkEnd w:id="1"/>
      <w:r>
        <w:rPr>
          <w:bCs/>
        </w:rPr>
        <w:t>»</w:t>
      </w:r>
    </w:p>
    <w:p w14:paraId="41926207" w14:textId="77777777" w:rsidR="001E71BE" w:rsidRPr="001E71BE" w:rsidRDefault="001E71BE" w:rsidP="00CC40D1">
      <w:pPr>
        <w:pStyle w:val="23"/>
        <w:numPr>
          <w:ilvl w:val="0"/>
          <w:numId w:val="0"/>
        </w:numPr>
        <w:ind w:left="1427"/>
      </w:pPr>
    </w:p>
    <w:p w14:paraId="7CB860D2" w14:textId="46299B0C" w:rsidR="006708CD" w:rsidRPr="00F31813" w:rsidRDefault="006708CD" w:rsidP="006708CD">
      <w:pPr>
        <w:jc w:val="center"/>
        <w:rPr>
          <w:sz w:val="28"/>
          <w:szCs w:val="28"/>
        </w:rPr>
      </w:pPr>
    </w:p>
    <w:p w14:paraId="48675F4F" w14:textId="77777777" w:rsidR="006708CD" w:rsidRDefault="006708CD" w:rsidP="006708CD">
      <w:pPr>
        <w:rPr>
          <w:b/>
          <w:bCs/>
          <w:sz w:val="28"/>
          <w:szCs w:val="28"/>
        </w:rPr>
      </w:pPr>
    </w:p>
    <w:p w14:paraId="40C03FD4" w14:textId="77777777" w:rsidR="006708CD" w:rsidRPr="00012FE3" w:rsidRDefault="006708CD" w:rsidP="006708CD">
      <w:pPr>
        <w:widowControl w:val="0"/>
        <w:tabs>
          <w:tab w:val="left" w:pos="993"/>
        </w:tabs>
        <w:jc w:val="center"/>
        <w:rPr>
          <w:b/>
          <w:caps/>
          <w:sz w:val="28"/>
          <w:szCs w:val="28"/>
        </w:rPr>
      </w:pPr>
      <w:r w:rsidRPr="00012FE3">
        <w:rPr>
          <w:b/>
          <w:caps/>
          <w:sz w:val="28"/>
          <w:szCs w:val="28"/>
        </w:rPr>
        <w:t>направление подготовки</w:t>
      </w:r>
    </w:p>
    <w:p w14:paraId="2A5D7199" w14:textId="77777777" w:rsidR="006708CD" w:rsidRPr="00012FE3" w:rsidRDefault="006708CD" w:rsidP="006708CD">
      <w:pPr>
        <w:widowControl w:val="0"/>
        <w:tabs>
          <w:tab w:val="left" w:pos="993"/>
        </w:tabs>
        <w:jc w:val="center"/>
        <w:rPr>
          <w:b/>
          <w:sz w:val="28"/>
          <w:szCs w:val="28"/>
        </w:rPr>
      </w:pPr>
      <w:r w:rsidRPr="00012FE3">
        <w:rPr>
          <w:b/>
          <w:sz w:val="28"/>
          <w:szCs w:val="28"/>
        </w:rPr>
        <w:t>09.03.03 Прикладная информатика</w:t>
      </w:r>
    </w:p>
    <w:p w14:paraId="5DDBBC4B" w14:textId="77777777" w:rsidR="006708CD" w:rsidRPr="00012FE3" w:rsidRDefault="006708CD" w:rsidP="006708CD">
      <w:pPr>
        <w:widowControl w:val="0"/>
        <w:tabs>
          <w:tab w:val="left" w:pos="993"/>
        </w:tabs>
        <w:jc w:val="center"/>
        <w:rPr>
          <w:b/>
          <w:sz w:val="28"/>
          <w:szCs w:val="28"/>
        </w:rPr>
      </w:pPr>
      <w:r w:rsidRPr="00012FE3">
        <w:rPr>
          <w:b/>
          <w:sz w:val="28"/>
          <w:szCs w:val="28"/>
        </w:rPr>
        <w:t>Прикладная информатика в экономике</w:t>
      </w:r>
    </w:p>
    <w:p w14:paraId="51D36E8C" w14:textId="77777777" w:rsidR="006708CD" w:rsidRDefault="006708CD" w:rsidP="006708CD">
      <w:pPr>
        <w:widowControl w:val="0"/>
        <w:jc w:val="center"/>
        <w:rPr>
          <w:b/>
          <w:bCs/>
          <w:sz w:val="32"/>
          <w:szCs w:val="32"/>
        </w:rPr>
      </w:pPr>
    </w:p>
    <w:p w14:paraId="3744E0E1" w14:textId="77777777" w:rsidR="006708CD" w:rsidRDefault="006708CD" w:rsidP="006708CD">
      <w:pPr>
        <w:widowControl w:val="0"/>
        <w:jc w:val="center"/>
        <w:rPr>
          <w:b/>
          <w:bCs/>
          <w:sz w:val="32"/>
          <w:szCs w:val="32"/>
        </w:rPr>
      </w:pPr>
    </w:p>
    <w:p w14:paraId="6873E06B" w14:textId="77777777" w:rsidR="006708CD" w:rsidRDefault="006708CD" w:rsidP="006708CD">
      <w:pPr>
        <w:widowControl w:val="0"/>
        <w:jc w:val="center"/>
        <w:rPr>
          <w:b/>
          <w:bCs/>
          <w:sz w:val="32"/>
          <w:szCs w:val="32"/>
        </w:rPr>
      </w:pPr>
    </w:p>
    <w:tbl>
      <w:tblPr>
        <w:tblStyle w:val="a4"/>
        <w:tblpPr w:leftFromText="180" w:rightFromText="180" w:vertAnchor="text" w:horzAnchor="margin" w:tblpXSpec="right" w:tblpY="205"/>
        <w:tblW w:w="4680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3119"/>
      </w:tblGrid>
      <w:tr w:rsidR="006708CD" w14:paraId="0EE4D510" w14:textId="77777777" w:rsidTr="00A90014">
        <w:tc>
          <w:tcPr>
            <w:tcW w:w="1560" w:type="dxa"/>
            <w:hideMark/>
          </w:tcPr>
          <w:p w14:paraId="40754A0E" w14:textId="77777777" w:rsidR="006708CD" w:rsidRDefault="006708CD" w:rsidP="00A90014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ыполнил:</w:t>
            </w:r>
          </w:p>
        </w:tc>
        <w:tc>
          <w:tcPr>
            <w:tcW w:w="3118" w:type="dxa"/>
            <w:hideMark/>
          </w:tcPr>
          <w:p w14:paraId="6EA6C51D" w14:textId="3B66B97D" w:rsidR="006708CD" w:rsidRDefault="006708CD" w:rsidP="00A90014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студент </w:t>
            </w:r>
            <w:r>
              <w:rPr>
                <w:sz w:val="28"/>
                <w:szCs w:val="28"/>
                <w:lang w:eastAsia="en-US"/>
              </w:rPr>
              <w:br/>
              <w:t>гр. Б91</w:t>
            </w:r>
            <w:r w:rsidR="00FE7A6E">
              <w:rPr>
                <w:sz w:val="28"/>
                <w:szCs w:val="28"/>
                <w:lang w:eastAsia="en-US"/>
              </w:rPr>
              <w:t>21</w:t>
            </w:r>
            <w:r>
              <w:rPr>
                <w:sz w:val="28"/>
                <w:szCs w:val="28"/>
                <w:lang w:eastAsia="en-US"/>
              </w:rPr>
              <w:t>-09.03.03пиэ</w:t>
            </w:r>
          </w:p>
        </w:tc>
      </w:tr>
      <w:tr w:rsidR="006708CD" w14:paraId="5A08665E" w14:textId="77777777" w:rsidTr="00A90014"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BCE6D19" w14:textId="77777777" w:rsidR="006708CD" w:rsidRDefault="006708CD" w:rsidP="00A90014">
            <w:pPr>
              <w:widowControl w:val="0"/>
              <w:rPr>
                <w:sz w:val="28"/>
                <w:szCs w:val="28"/>
                <w:lang w:eastAsia="en-US"/>
              </w:rPr>
            </w:pPr>
          </w:p>
        </w:tc>
        <w:tc>
          <w:tcPr>
            <w:tcW w:w="3118" w:type="dxa"/>
            <w:hideMark/>
          </w:tcPr>
          <w:p w14:paraId="393C5151" w14:textId="4DC82F1F" w:rsidR="006708CD" w:rsidRDefault="00EF1048" w:rsidP="00A90014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Туровец</w:t>
            </w:r>
            <w:r w:rsidR="006708CD">
              <w:rPr>
                <w:sz w:val="28"/>
                <w:szCs w:val="28"/>
                <w:lang w:eastAsia="en-US"/>
              </w:rPr>
              <w:t xml:space="preserve"> </w:t>
            </w:r>
            <w:r>
              <w:rPr>
                <w:sz w:val="28"/>
                <w:szCs w:val="28"/>
                <w:lang w:eastAsia="en-US"/>
              </w:rPr>
              <w:t>В</w:t>
            </w:r>
            <w:r w:rsidR="006708CD">
              <w:rPr>
                <w:sz w:val="28"/>
                <w:szCs w:val="28"/>
                <w:lang w:eastAsia="en-US"/>
              </w:rPr>
              <w:t>.</w:t>
            </w:r>
            <w:r>
              <w:rPr>
                <w:sz w:val="28"/>
                <w:szCs w:val="28"/>
                <w:lang w:eastAsia="en-US"/>
              </w:rPr>
              <w:t xml:space="preserve"> Ю</w:t>
            </w:r>
            <w:r w:rsidR="006708CD">
              <w:rPr>
                <w:sz w:val="28"/>
                <w:szCs w:val="28"/>
                <w:lang w:eastAsia="en-US"/>
              </w:rPr>
              <w:t>.</w:t>
            </w:r>
          </w:p>
        </w:tc>
      </w:tr>
      <w:tr w:rsidR="006708CD" w14:paraId="45E82462" w14:textId="77777777" w:rsidTr="00A90014"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F4C0B1A" w14:textId="77777777" w:rsidR="006708CD" w:rsidRDefault="006708CD" w:rsidP="00A90014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оверил:</w:t>
            </w:r>
          </w:p>
        </w:tc>
        <w:tc>
          <w:tcPr>
            <w:tcW w:w="3118" w:type="dxa"/>
            <w:hideMark/>
          </w:tcPr>
          <w:p w14:paraId="7352ADF2" w14:textId="77777777" w:rsidR="006708CD" w:rsidRDefault="006708CD" w:rsidP="00A90014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арший преподаватель</w:t>
            </w:r>
          </w:p>
        </w:tc>
      </w:tr>
      <w:tr w:rsidR="006708CD" w14:paraId="3219A101" w14:textId="77777777" w:rsidTr="00A90014"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5C8AD06" w14:textId="77777777" w:rsidR="006708CD" w:rsidRDefault="006708CD" w:rsidP="00A90014">
            <w:pPr>
              <w:widowControl w:val="0"/>
              <w:rPr>
                <w:sz w:val="28"/>
                <w:szCs w:val="28"/>
                <w:lang w:eastAsia="en-US"/>
              </w:rPr>
            </w:pPr>
          </w:p>
        </w:tc>
        <w:tc>
          <w:tcPr>
            <w:tcW w:w="3118" w:type="dxa"/>
            <w:hideMark/>
          </w:tcPr>
          <w:p w14:paraId="2EA2AED3" w14:textId="77777777" w:rsidR="006708CD" w:rsidRDefault="006708CD" w:rsidP="00A90014">
            <w:pPr>
              <w:widowControl w:val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Шувалова Е. И.</w:t>
            </w:r>
          </w:p>
        </w:tc>
      </w:tr>
      <w:tr w:rsidR="006708CD" w14:paraId="3E511F7C" w14:textId="77777777" w:rsidTr="00A90014">
        <w:tc>
          <w:tcPr>
            <w:tcW w:w="467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C4280BA" w14:textId="77777777" w:rsidR="006708CD" w:rsidRDefault="006708CD" w:rsidP="00A90014">
            <w:pPr>
              <w:widowControl w:val="0"/>
              <w:rPr>
                <w:sz w:val="28"/>
                <w:szCs w:val="28"/>
                <w:lang w:eastAsia="en-US"/>
              </w:rPr>
            </w:pPr>
          </w:p>
        </w:tc>
      </w:tr>
      <w:tr w:rsidR="006708CD" w14:paraId="12290726" w14:textId="77777777" w:rsidTr="00A90014">
        <w:tc>
          <w:tcPr>
            <w:tcW w:w="467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931AF90" w14:textId="77777777" w:rsidR="006708CD" w:rsidRDefault="006708CD" w:rsidP="00A90014">
            <w:pPr>
              <w:widowControl w:val="0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(оценка)</w:t>
            </w:r>
          </w:p>
        </w:tc>
      </w:tr>
    </w:tbl>
    <w:p w14:paraId="4B03FC7E" w14:textId="77777777" w:rsidR="006708CD" w:rsidRDefault="006708CD" w:rsidP="006708CD">
      <w:pPr>
        <w:widowControl w:val="0"/>
        <w:spacing w:before="360"/>
        <w:rPr>
          <w:sz w:val="28"/>
          <w:szCs w:val="28"/>
        </w:rPr>
      </w:pPr>
    </w:p>
    <w:p w14:paraId="72FA56BF" w14:textId="77777777" w:rsidR="006708CD" w:rsidRDefault="006708CD" w:rsidP="006708CD">
      <w:pPr>
        <w:widowControl w:val="0"/>
        <w:spacing w:before="360"/>
        <w:rPr>
          <w:sz w:val="28"/>
          <w:szCs w:val="28"/>
        </w:rPr>
      </w:pPr>
    </w:p>
    <w:p w14:paraId="08DEC996" w14:textId="77777777" w:rsidR="006708CD" w:rsidRDefault="006708CD" w:rsidP="006708CD">
      <w:pPr>
        <w:spacing w:before="360"/>
      </w:pPr>
    </w:p>
    <w:p w14:paraId="65E83E0E" w14:textId="77777777" w:rsidR="006708CD" w:rsidRDefault="006708CD" w:rsidP="006708CD">
      <w:pPr>
        <w:spacing w:before="360"/>
      </w:pPr>
    </w:p>
    <w:p w14:paraId="19A192A1" w14:textId="77777777" w:rsidR="006708CD" w:rsidRDefault="006708CD" w:rsidP="006708CD">
      <w:pPr>
        <w:spacing w:before="360"/>
      </w:pPr>
    </w:p>
    <w:p w14:paraId="6682E169" w14:textId="77777777" w:rsidR="006708CD" w:rsidRDefault="006708CD" w:rsidP="006708CD">
      <w:pPr>
        <w:spacing w:before="480"/>
      </w:pPr>
    </w:p>
    <w:p w14:paraId="460E5874" w14:textId="77777777" w:rsidR="006708CD" w:rsidRDefault="006708CD" w:rsidP="006708CD">
      <w:pPr>
        <w:spacing w:before="480"/>
      </w:pPr>
    </w:p>
    <w:p w14:paraId="2F6435C7" w14:textId="77777777" w:rsidR="006708CD" w:rsidRDefault="006708CD" w:rsidP="006708CD">
      <w:pPr>
        <w:jc w:val="center"/>
        <w:rPr>
          <w:sz w:val="28"/>
          <w:szCs w:val="28"/>
        </w:rPr>
      </w:pPr>
      <w:r>
        <w:rPr>
          <w:sz w:val="28"/>
          <w:szCs w:val="28"/>
        </w:rPr>
        <w:t>г. Владивосток</w:t>
      </w:r>
    </w:p>
    <w:p w14:paraId="0BC09954" w14:textId="6123DB74" w:rsidR="006708CD" w:rsidRPr="001E71BE" w:rsidRDefault="006708CD" w:rsidP="001E71BE">
      <w:pPr>
        <w:jc w:val="center"/>
        <w:rPr>
          <w:sz w:val="28"/>
          <w:szCs w:val="28"/>
        </w:rPr>
      </w:pPr>
      <w:r>
        <w:rPr>
          <w:sz w:val="28"/>
          <w:szCs w:val="28"/>
        </w:rPr>
        <w:t>202</w:t>
      </w:r>
      <w:r w:rsidR="00FE7A6E">
        <w:rPr>
          <w:sz w:val="28"/>
          <w:szCs w:val="28"/>
        </w:rPr>
        <w:t>4</w:t>
      </w:r>
    </w:p>
    <w:p w14:paraId="08B81F3A" w14:textId="77777777" w:rsidR="006708CD" w:rsidRDefault="006708CD" w:rsidP="006708CD">
      <w:pPr>
        <w:pStyle w:val="11"/>
        <w:numPr>
          <w:ilvl w:val="1"/>
          <w:numId w:val="2"/>
        </w:numPr>
        <w:spacing w:before="0"/>
        <w:ind w:left="0" w:firstLine="709"/>
      </w:pPr>
      <w:bookmarkStart w:id="2" w:name="_Toc88128785"/>
      <w:r>
        <w:lastRenderedPageBreak/>
        <w:t>Постановка задачи</w:t>
      </w:r>
      <w:bookmarkEnd w:id="2"/>
    </w:p>
    <w:p w14:paraId="1A92BBA1" w14:textId="77777777" w:rsidR="006708CD" w:rsidRDefault="006708CD" w:rsidP="006708CD">
      <w:pPr>
        <w:pStyle w:val="a3"/>
      </w:pPr>
    </w:p>
    <w:p w14:paraId="7467CE59" w14:textId="77777777" w:rsidR="00EF1048" w:rsidRDefault="006708CD" w:rsidP="00EF1048">
      <w:pPr>
        <w:pStyle w:val="a3"/>
      </w:pPr>
      <w:r>
        <w:t>Цель лабораторной работы заключается в получении навыков</w:t>
      </w:r>
      <w:r w:rsidR="001E71BE">
        <w:t xml:space="preserve"> построения и</w:t>
      </w:r>
      <w:r w:rsidR="001E71BE" w:rsidRPr="001E71BE">
        <w:t xml:space="preserve"> оценивания аддитивной модели временного ряда</w:t>
      </w:r>
      <w:r>
        <w:t xml:space="preserve">. </w:t>
      </w:r>
      <w:r w:rsidR="00FE7A6E">
        <w:t xml:space="preserve">Необходимо было решить две задачи. </w:t>
      </w:r>
      <w:bookmarkStart w:id="3" w:name="_Toc88128786"/>
    </w:p>
    <w:p w14:paraId="55D9E58D" w14:textId="3F023738" w:rsidR="00EF1048" w:rsidRPr="00EF1048" w:rsidRDefault="00EF1048" w:rsidP="00EF1048">
      <w:pPr>
        <w:pStyle w:val="a3"/>
      </w:pPr>
      <w:r w:rsidRPr="00EF1048">
        <w:rPr>
          <w:rFonts w:eastAsia="Times New Roman" w:cs="Times New Roman"/>
          <w:szCs w:val="28"/>
          <w:lang w:eastAsia="ru-RU"/>
        </w:rPr>
        <w:t>Имеются данные об объеме экспорта из Российской Федерации (млрд долл., цены Фондовой Общероссийской биржи (ФОБ)) за 1994–1999 гг.</w:t>
      </w:r>
    </w:p>
    <w:p w14:paraId="4EB5BA1F" w14:textId="3EFB9D9A" w:rsidR="00365E81" w:rsidRPr="00797248" w:rsidRDefault="00797248" w:rsidP="00D02A52">
      <w:pPr>
        <w:pStyle w:val="a3"/>
        <w:ind w:firstLine="0"/>
        <w:rPr>
          <w:spacing w:val="20"/>
        </w:rPr>
      </w:pPr>
      <w:r w:rsidRPr="00797248">
        <w:rPr>
          <w:spacing w:val="30"/>
        </w:rPr>
        <w:t>Таблица 1 –</w:t>
      </w:r>
      <w:r>
        <w:rPr>
          <w:spacing w:val="20"/>
        </w:rPr>
        <w:t xml:space="preserve"> </w:t>
      </w:r>
      <w:r w:rsidR="00365E81" w:rsidRPr="00365E81">
        <w:t>Исходные данные (Задача 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5"/>
        <w:gridCol w:w="4253"/>
      </w:tblGrid>
      <w:tr w:rsidR="00EF1048" w:rsidRPr="00151A9C" w14:paraId="28C6B3D8" w14:textId="77777777" w:rsidTr="00DE231B">
        <w:tc>
          <w:tcPr>
            <w:tcW w:w="2405" w:type="dxa"/>
          </w:tcPr>
          <w:p w14:paraId="7CA095E9" w14:textId="3A90E0B8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Номер квартала</w:t>
            </w:r>
          </w:p>
        </w:tc>
        <w:tc>
          <w:tcPr>
            <w:tcW w:w="4253" w:type="dxa"/>
          </w:tcPr>
          <w:p w14:paraId="37A3FA51" w14:textId="0B2919CD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Экспорт, млрд долл., цены ФОБ</w:t>
            </w:r>
          </w:p>
        </w:tc>
      </w:tr>
      <w:tr w:rsidR="00EF1048" w:rsidRPr="00151A9C" w14:paraId="41EDBDB7" w14:textId="77777777" w:rsidTr="00DE231B">
        <w:tc>
          <w:tcPr>
            <w:tcW w:w="2405" w:type="dxa"/>
          </w:tcPr>
          <w:p w14:paraId="69EE24B5" w14:textId="42CF79E8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253" w:type="dxa"/>
          </w:tcPr>
          <w:p w14:paraId="70031947" w14:textId="2C84881B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4087</w:t>
            </w:r>
          </w:p>
        </w:tc>
      </w:tr>
      <w:tr w:rsidR="00EF1048" w:rsidRPr="00151A9C" w14:paraId="72DAA122" w14:textId="77777777" w:rsidTr="00DE231B">
        <w:tc>
          <w:tcPr>
            <w:tcW w:w="2405" w:type="dxa"/>
          </w:tcPr>
          <w:p w14:paraId="5893F84F" w14:textId="736650F1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253" w:type="dxa"/>
          </w:tcPr>
          <w:p w14:paraId="3FA9DEF1" w14:textId="373C2549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4737</w:t>
            </w:r>
          </w:p>
        </w:tc>
      </w:tr>
      <w:tr w:rsidR="00EF1048" w:rsidRPr="00151A9C" w14:paraId="6DBC18B0" w14:textId="77777777" w:rsidTr="00DE231B">
        <w:tc>
          <w:tcPr>
            <w:tcW w:w="2405" w:type="dxa"/>
          </w:tcPr>
          <w:p w14:paraId="48649089" w14:textId="196F458D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253" w:type="dxa"/>
          </w:tcPr>
          <w:p w14:paraId="5509A2EC" w14:textId="5CCBF881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768</w:t>
            </w:r>
          </w:p>
        </w:tc>
      </w:tr>
      <w:tr w:rsidR="00EF1048" w:rsidRPr="00151A9C" w14:paraId="02120E9C" w14:textId="77777777" w:rsidTr="00DE231B">
        <w:tc>
          <w:tcPr>
            <w:tcW w:w="2405" w:type="dxa"/>
          </w:tcPr>
          <w:p w14:paraId="640C19C9" w14:textId="1809553E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253" w:type="dxa"/>
          </w:tcPr>
          <w:p w14:paraId="3F462BFB" w14:textId="3917DFF9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005</w:t>
            </w:r>
          </w:p>
        </w:tc>
      </w:tr>
      <w:tr w:rsidR="00EF1048" w:rsidRPr="00151A9C" w14:paraId="2A2B6CA4" w14:textId="77777777" w:rsidTr="00DE231B">
        <w:tc>
          <w:tcPr>
            <w:tcW w:w="2405" w:type="dxa"/>
          </w:tcPr>
          <w:p w14:paraId="09C722A9" w14:textId="63F832FD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253" w:type="dxa"/>
          </w:tcPr>
          <w:p w14:paraId="3789526A" w14:textId="43C90474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639</w:t>
            </w:r>
          </w:p>
        </w:tc>
      </w:tr>
      <w:tr w:rsidR="00EF1048" w:rsidRPr="00151A9C" w14:paraId="2C53FC0F" w14:textId="77777777" w:rsidTr="00DE231B">
        <w:tc>
          <w:tcPr>
            <w:tcW w:w="2405" w:type="dxa"/>
          </w:tcPr>
          <w:p w14:paraId="5EF38659" w14:textId="11BCA93D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53" w:type="dxa"/>
          </w:tcPr>
          <w:p w14:paraId="3F75FC11" w14:textId="0DB54D80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745</w:t>
            </w:r>
          </w:p>
        </w:tc>
      </w:tr>
      <w:tr w:rsidR="00EF1048" w:rsidRPr="00151A9C" w14:paraId="2C2210DA" w14:textId="77777777" w:rsidTr="00DE231B">
        <w:tc>
          <w:tcPr>
            <w:tcW w:w="2405" w:type="dxa"/>
          </w:tcPr>
          <w:p w14:paraId="2CF983CC" w14:textId="7F6ACDC9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253" w:type="dxa"/>
          </w:tcPr>
          <w:p w14:paraId="7B41F35C" w14:textId="3F659141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311</w:t>
            </w:r>
          </w:p>
        </w:tc>
      </w:tr>
      <w:tr w:rsidR="00EF1048" w:rsidRPr="00151A9C" w14:paraId="6A26531D" w14:textId="77777777" w:rsidTr="00DE231B">
        <w:tc>
          <w:tcPr>
            <w:tcW w:w="2405" w:type="dxa"/>
          </w:tcPr>
          <w:p w14:paraId="31ED3B8F" w14:textId="3682408F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253" w:type="dxa"/>
          </w:tcPr>
          <w:p w14:paraId="7512B7E9" w14:textId="3DF36E8A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107</w:t>
            </w:r>
          </w:p>
        </w:tc>
      </w:tr>
      <w:tr w:rsidR="00EF1048" w:rsidRPr="00151A9C" w14:paraId="3C19D80A" w14:textId="77777777" w:rsidTr="00DE231B">
        <w:tc>
          <w:tcPr>
            <w:tcW w:w="2405" w:type="dxa"/>
          </w:tcPr>
          <w:p w14:paraId="5B4F67E9" w14:textId="3EE46DA3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253" w:type="dxa"/>
          </w:tcPr>
          <w:p w14:paraId="10523076" w14:textId="5C4EE752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741</w:t>
            </w:r>
          </w:p>
        </w:tc>
      </w:tr>
      <w:tr w:rsidR="00EF1048" w:rsidRPr="00151A9C" w14:paraId="2832E6BB" w14:textId="77777777" w:rsidTr="00DE231B">
        <w:tc>
          <w:tcPr>
            <w:tcW w:w="2405" w:type="dxa"/>
          </w:tcPr>
          <w:p w14:paraId="4681C1D0" w14:textId="5A0D1E36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253" w:type="dxa"/>
          </w:tcPr>
          <w:p w14:paraId="7AF51BA8" w14:textId="444CED43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087</w:t>
            </w:r>
          </w:p>
        </w:tc>
      </w:tr>
      <w:tr w:rsidR="00EF1048" w:rsidRPr="00151A9C" w14:paraId="77211E93" w14:textId="77777777" w:rsidTr="00DE231B">
        <w:tc>
          <w:tcPr>
            <w:tcW w:w="2405" w:type="dxa"/>
          </w:tcPr>
          <w:p w14:paraId="43CA6096" w14:textId="5636EF8A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4253" w:type="dxa"/>
          </w:tcPr>
          <w:p w14:paraId="45E82D5D" w14:textId="149076EC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310</w:t>
            </w:r>
          </w:p>
        </w:tc>
      </w:tr>
      <w:tr w:rsidR="00EF1048" w:rsidRPr="00151A9C" w14:paraId="64A6FDC6" w14:textId="77777777" w:rsidTr="00DE231B">
        <w:tc>
          <w:tcPr>
            <w:tcW w:w="2405" w:type="dxa"/>
          </w:tcPr>
          <w:p w14:paraId="4C9EECC8" w14:textId="052F03E5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253" w:type="dxa"/>
          </w:tcPr>
          <w:p w14:paraId="07EE8668" w14:textId="77B51898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8600</w:t>
            </w:r>
          </w:p>
        </w:tc>
      </w:tr>
      <w:tr w:rsidR="00EF1048" w:rsidRPr="00151A9C" w14:paraId="40F0E188" w14:textId="77777777" w:rsidTr="00DE231B">
        <w:tc>
          <w:tcPr>
            <w:tcW w:w="2405" w:type="dxa"/>
          </w:tcPr>
          <w:p w14:paraId="75628565" w14:textId="797D6618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4253" w:type="dxa"/>
          </w:tcPr>
          <w:p w14:paraId="5FA4662E" w14:textId="5AC28FB1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975</w:t>
            </w:r>
          </w:p>
        </w:tc>
      </w:tr>
      <w:tr w:rsidR="00EF1048" w:rsidRPr="00151A9C" w14:paraId="0A5E1B35" w14:textId="77777777" w:rsidTr="00DE231B">
        <w:tc>
          <w:tcPr>
            <w:tcW w:w="2405" w:type="dxa"/>
          </w:tcPr>
          <w:p w14:paraId="7408EAAE" w14:textId="750F6592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4253" w:type="dxa"/>
          </w:tcPr>
          <w:p w14:paraId="152011F8" w14:textId="6AB87DEF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891</w:t>
            </w:r>
          </w:p>
        </w:tc>
      </w:tr>
      <w:tr w:rsidR="00EF1048" w:rsidRPr="00151A9C" w14:paraId="6CC90D77" w14:textId="77777777" w:rsidTr="00DE231B">
        <w:tc>
          <w:tcPr>
            <w:tcW w:w="2405" w:type="dxa"/>
          </w:tcPr>
          <w:p w14:paraId="57467800" w14:textId="42C4293E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4253" w:type="dxa"/>
          </w:tcPr>
          <w:p w14:paraId="4576773C" w14:textId="7A6F0D2E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527</w:t>
            </w:r>
          </w:p>
        </w:tc>
      </w:tr>
      <w:tr w:rsidR="00EF1048" w:rsidRPr="00151A9C" w14:paraId="297432BD" w14:textId="77777777" w:rsidTr="00DE231B">
        <w:tc>
          <w:tcPr>
            <w:tcW w:w="2405" w:type="dxa"/>
          </w:tcPr>
          <w:p w14:paraId="781671CF" w14:textId="11599FDD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253" w:type="dxa"/>
          </w:tcPr>
          <w:p w14:paraId="1018FB7A" w14:textId="3656A865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971</w:t>
            </w:r>
          </w:p>
        </w:tc>
      </w:tr>
      <w:tr w:rsidR="00EF1048" w:rsidRPr="00151A9C" w14:paraId="1A9EA715" w14:textId="77777777" w:rsidTr="00DE231B">
        <w:tc>
          <w:tcPr>
            <w:tcW w:w="2405" w:type="dxa"/>
          </w:tcPr>
          <w:p w14:paraId="69CB5812" w14:textId="3586ECA1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4253" w:type="dxa"/>
          </w:tcPr>
          <w:p w14:paraId="38FE9B75" w14:textId="1430B056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875</w:t>
            </w:r>
          </w:p>
        </w:tc>
      </w:tr>
      <w:tr w:rsidR="00EF1048" w:rsidRPr="00151A9C" w14:paraId="5D84868A" w14:textId="77777777" w:rsidTr="00DE231B">
        <w:tc>
          <w:tcPr>
            <w:tcW w:w="2405" w:type="dxa"/>
          </w:tcPr>
          <w:p w14:paraId="537C805B" w14:textId="2AE99089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253" w:type="dxa"/>
          </w:tcPr>
          <w:p w14:paraId="6A5517F2" w14:textId="5D5AA193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140</w:t>
            </w:r>
          </w:p>
        </w:tc>
      </w:tr>
      <w:tr w:rsidR="00EF1048" w:rsidRPr="00151A9C" w14:paraId="1A0704AE" w14:textId="77777777" w:rsidTr="00DE231B">
        <w:trPr>
          <w:trHeight w:val="58"/>
        </w:trPr>
        <w:tc>
          <w:tcPr>
            <w:tcW w:w="2405" w:type="dxa"/>
          </w:tcPr>
          <w:p w14:paraId="402A3DFD" w14:textId="78F55B04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4253" w:type="dxa"/>
          </w:tcPr>
          <w:p w14:paraId="2F98F54B" w14:textId="77B1A7C1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248</w:t>
            </w:r>
          </w:p>
        </w:tc>
      </w:tr>
      <w:tr w:rsidR="00EF1048" w:rsidRPr="00151A9C" w14:paraId="6F0EBF83" w14:textId="77777777" w:rsidTr="00DE231B">
        <w:tc>
          <w:tcPr>
            <w:tcW w:w="2405" w:type="dxa"/>
          </w:tcPr>
          <w:p w14:paraId="1A4B5729" w14:textId="757D8854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253" w:type="dxa"/>
          </w:tcPr>
          <w:p w14:paraId="575B9277" w14:textId="6BE3EA09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041</w:t>
            </w:r>
          </w:p>
        </w:tc>
      </w:tr>
      <w:tr w:rsidR="00EF1048" w:rsidRPr="0063265A" w14:paraId="21CB3C8C" w14:textId="77777777" w:rsidTr="00DE231B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7113B" w14:textId="21964E49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CC76B" w14:textId="1E461978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4626</w:t>
            </w:r>
          </w:p>
        </w:tc>
      </w:tr>
      <w:tr w:rsidR="00EF1048" w:rsidRPr="0063265A" w14:paraId="7CE3584D" w14:textId="77777777" w:rsidTr="00DE231B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E9730" w14:textId="024BC6FF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5AB51F" w14:textId="301DD32B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501</w:t>
            </w:r>
          </w:p>
        </w:tc>
      </w:tr>
      <w:tr w:rsidR="00EF1048" w:rsidRPr="0063265A" w14:paraId="076BDD7A" w14:textId="77777777" w:rsidTr="00DE231B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F6D58" w14:textId="033AEAC0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D2AE0D" w14:textId="064C6EDE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284</w:t>
            </w:r>
          </w:p>
        </w:tc>
      </w:tr>
      <w:tr w:rsidR="00EF1048" w:rsidRPr="0063265A" w14:paraId="596AB40B" w14:textId="77777777" w:rsidTr="00DE231B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C4000" w14:textId="3D45E715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0200E" w14:textId="3DBEF673" w:rsidR="00EF1048" w:rsidRPr="00913367" w:rsidRDefault="00EF1048" w:rsidP="00EF1048">
            <w:pPr>
              <w:pStyle w:val="af1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707</w:t>
            </w:r>
          </w:p>
        </w:tc>
      </w:tr>
    </w:tbl>
    <w:p w14:paraId="7D2F9308" w14:textId="77777777" w:rsidR="00FE7A6E" w:rsidRDefault="00FE7A6E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491DAED" w14:textId="72212905" w:rsidR="00365E81" w:rsidRPr="00365E81" w:rsidRDefault="001E71BE" w:rsidP="00365E81">
      <w:pPr>
        <w:spacing w:line="360" w:lineRule="auto"/>
        <w:ind w:firstLine="709"/>
        <w:jc w:val="both"/>
        <w:rPr>
          <w:sz w:val="28"/>
          <w:szCs w:val="28"/>
        </w:rPr>
      </w:pPr>
      <w:r w:rsidRPr="00365E81">
        <w:rPr>
          <w:sz w:val="28"/>
          <w:szCs w:val="28"/>
        </w:rPr>
        <w:lastRenderedPageBreak/>
        <w:t>Имеются условные данные об объемах потребления электроэнергии (</w:t>
      </w:r>
      <w:r w:rsidR="00197D91" w:rsidRPr="00365E81">
        <w:rPr>
          <w:noProof/>
          <w:position w:val="-14"/>
          <w:sz w:val="28"/>
          <w:szCs w:val="28"/>
        </w:rPr>
        <w:object w:dxaOrig="300" w:dyaOrig="440" w14:anchorId="2138E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5.1pt;height:20.9pt;mso-width-percent:0;mso-height-percent:0;mso-width-percent:0;mso-height-percent:0" o:ole="">
            <v:imagedata r:id="rId9" o:title=""/>
          </v:shape>
          <o:OLEObject Type="Embed" ProgID="Equation.DSMT4" ShapeID="_x0000_i1029" DrawAspect="Content" ObjectID="_1779520809" r:id="rId10"/>
        </w:object>
      </w:r>
      <w:r w:rsidRPr="00365E81">
        <w:rPr>
          <w:sz w:val="28"/>
          <w:szCs w:val="28"/>
        </w:rPr>
        <w:t>) жителями региона за 16 кварталов.</w:t>
      </w:r>
    </w:p>
    <w:p w14:paraId="2C90DA3D" w14:textId="7FAD5054" w:rsidR="00365E81" w:rsidRPr="00365E81" w:rsidRDefault="00797248" w:rsidP="00365E81">
      <w:pPr>
        <w:pStyle w:val="a5"/>
        <w:keepNext/>
        <w:spacing w:after="0" w:line="360" w:lineRule="auto"/>
        <w:rPr>
          <w:i w:val="0"/>
          <w:color w:val="auto"/>
          <w:sz w:val="28"/>
          <w:szCs w:val="28"/>
        </w:rPr>
      </w:pPr>
      <w:r w:rsidRPr="00797248">
        <w:rPr>
          <w:i w:val="0"/>
          <w:color w:val="auto"/>
          <w:spacing w:val="30"/>
          <w:sz w:val="28"/>
          <w:szCs w:val="28"/>
        </w:rPr>
        <w:t>Таблица 2 –</w:t>
      </w:r>
      <w:r>
        <w:rPr>
          <w:i w:val="0"/>
          <w:color w:val="auto"/>
          <w:sz w:val="28"/>
          <w:szCs w:val="28"/>
        </w:rPr>
        <w:t xml:space="preserve"> </w:t>
      </w:r>
      <w:r w:rsidR="00365E81" w:rsidRPr="00365E81">
        <w:rPr>
          <w:i w:val="0"/>
          <w:color w:val="auto"/>
          <w:sz w:val="28"/>
          <w:szCs w:val="28"/>
        </w:rPr>
        <w:t>Исходные данные (Задача 2)</w:t>
      </w:r>
    </w:p>
    <w:tbl>
      <w:tblPr>
        <w:tblW w:w="95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95"/>
        <w:gridCol w:w="2395"/>
        <w:gridCol w:w="2395"/>
        <w:gridCol w:w="2395"/>
      </w:tblGrid>
      <w:tr w:rsidR="00F267D7" w:rsidRPr="000253AF" w14:paraId="2E994F82" w14:textId="77777777" w:rsidTr="00F267D7">
        <w:tc>
          <w:tcPr>
            <w:tcW w:w="2395" w:type="dxa"/>
            <w:vAlign w:val="center"/>
          </w:tcPr>
          <w:p w14:paraId="5DE6F87F" w14:textId="3A9000FD" w:rsidR="00F267D7" w:rsidRPr="00DE231B" w:rsidRDefault="00197D91" w:rsidP="00F267D7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472A47">
              <w:rPr>
                <w:noProof/>
                <w:color w:val="000000" w:themeColor="text1"/>
                <w:position w:val="-6"/>
                <w:sz w:val="27"/>
                <w:szCs w:val="27"/>
              </w:rPr>
              <w:object w:dxaOrig="160" w:dyaOrig="279" w14:anchorId="36A21651">
                <v:shape id="_x0000_i1028" type="#_x0000_t75" alt="" style="width:7.9pt;height:13.7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779520810" r:id="rId12"/>
              </w:object>
            </w:r>
          </w:p>
        </w:tc>
        <w:tc>
          <w:tcPr>
            <w:tcW w:w="2395" w:type="dxa"/>
            <w:vAlign w:val="center"/>
          </w:tcPr>
          <w:p w14:paraId="00D80C90" w14:textId="4FF895CB" w:rsidR="00F267D7" w:rsidRPr="00DE231B" w:rsidRDefault="00197D91" w:rsidP="00F267D7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472A47">
              <w:rPr>
                <w:noProof/>
                <w:color w:val="000000" w:themeColor="text1"/>
                <w:position w:val="-14"/>
                <w:sz w:val="27"/>
                <w:szCs w:val="27"/>
              </w:rPr>
              <w:object w:dxaOrig="300" w:dyaOrig="440" w14:anchorId="36D42E9B">
                <v:shape id="_x0000_i1027" type="#_x0000_t75" alt="" style="width:15.1pt;height:21.6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779520811" r:id="rId13"/>
              </w:object>
            </w:r>
          </w:p>
        </w:tc>
        <w:tc>
          <w:tcPr>
            <w:tcW w:w="2395" w:type="dxa"/>
            <w:vAlign w:val="center"/>
          </w:tcPr>
          <w:p w14:paraId="7B669D6B" w14:textId="61EB32CA" w:rsidR="00F267D7" w:rsidRPr="00DE231B" w:rsidRDefault="00197D91" w:rsidP="00F267D7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472A47">
              <w:rPr>
                <w:noProof/>
                <w:color w:val="000000" w:themeColor="text1"/>
                <w:position w:val="-6"/>
                <w:sz w:val="27"/>
                <w:szCs w:val="27"/>
              </w:rPr>
              <w:object w:dxaOrig="160" w:dyaOrig="279" w14:anchorId="6F5A92BD">
                <v:shape id="_x0000_i1026" type="#_x0000_t75" alt="" style="width:7.9pt;height:13.7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779520812" r:id="rId14"/>
              </w:object>
            </w:r>
          </w:p>
        </w:tc>
        <w:tc>
          <w:tcPr>
            <w:tcW w:w="2395" w:type="dxa"/>
            <w:vAlign w:val="center"/>
          </w:tcPr>
          <w:p w14:paraId="2AB1F90D" w14:textId="38E74817" w:rsidR="00F267D7" w:rsidRPr="00DE231B" w:rsidRDefault="00197D91" w:rsidP="00F267D7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472A47">
              <w:rPr>
                <w:noProof/>
                <w:color w:val="000000" w:themeColor="text1"/>
                <w:position w:val="-14"/>
                <w:sz w:val="27"/>
                <w:szCs w:val="27"/>
              </w:rPr>
              <w:object w:dxaOrig="300" w:dyaOrig="440" w14:anchorId="3566CE66">
                <v:shape id="_x0000_i1025" type="#_x0000_t75" alt="" style="width:15.1pt;height:21.6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779520813" r:id="rId15"/>
              </w:object>
            </w:r>
          </w:p>
        </w:tc>
      </w:tr>
      <w:tr w:rsidR="00F267D7" w:rsidRPr="000253AF" w14:paraId="73730BA2" w14:textId="77777777" w:rsidTr="00F267D7">
        <w:tc>
          <w:tcPr>
            <w:tcW w:w="2395" w:type="dxa"/>
            <w:vAlign w:val="center"/>
          </w:tcPr>
          <w:p w14:paraId="50092944" w14:textId="1BC55D32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</w:t>
            </w:r>
          </w:p>
        </w:tc>
        <w:tc>
          <w:tcPr>
            <w:tcW w:w="2395" w:type="dxa"/>
            <w:vAlign w:val="center"/>
          </w:tcPr>
          <w:p w14:paraId="0A80E74E" w14:textId="7D94FB89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8</w:t>
            </w:r>
          </w:p>
        </w:tc>
        <w:tc>
          <w:tcPr>
            <w:tcW w:w="2395" w:type="dxa"/>
            <w:vAlign w:val="center"/>
          </w:tcPr>
          <w:p w14:paraId="0E364766" w14:textId="5782B5B2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</w:t>
            </w:r>
          </w:p>
        </w:tc>
        <w:tc>
          <w:tcPr>
            <w:tcW w:w="2395" w:type="dxa"/>
            <w:vAlign w:val="center"/>
          </w:tcPr>
          <w:p w14:paraId="535DC009" w14:textId="4C81627A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9</w:t>
            </w:r>
          </w:p>
        </w:tc>
      </w:tr>
      <w:tr w:rsidR="00F267D7" w:rsidRPr="000253AF" w14:paraId="078E2465" w14:textId="77777777" w:rsidTr="00F267D7">
        <w:tc>
          <w:tcPr>
            <w:tcW w:w="2395" w:type="dxa"/>
            <w:vAlign w:val="center"/>
          </w:tcPr>
          <w:p w14:paraId="79BC4196" w14:textId="1AABC2FB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2</w:t>
            </w:r>
          </w:p>
        </w:tc>
        <w:tc>
          <w:tcPr>
            <w:tcW w:w="2395" w:type="dxa"/>
            <w:vAlign w:val="center"/>
          </w:tcPr>
          <w:p w14:paraId="462D0CFB" w14:textId="4A63D6CC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,5</w:t>
            </w:r>
          </w:p>
        </w:tc>
        <w:tc>
          <w:tcPr>
            <w:tcW w:w="2395" w:type="dxa"/>
            <w:vAlign w:val="center"/>
          </w:tcPr>
          <w:p w14:paraId="4957CBD4" w14:textId="7334321D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</w:t>
            </w:r>
          </w:p>
        </w:tc>
        <w:tc>
          <w:tcPr>
            <w:tcW w:w="2395" w:type="dxa"/>
            <w:vAlign w:val="center"/>
          </w:tcPr>
          <w:p w14:paraId="48336B44" w14:textId="347372DB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5</w:t>
            </w:r>
          </w:p>
        </w:tc>
      </w:tr>
      <w:tr w:rsidR="00F267D7" w:rsidRPr="000253AF" w14:paraId="1167E22D" w14:textId="77777777" w:rsidTr="00F267D7">
        <w:tc>
          <w:tcPr>
            <w:tcW w:w="2395" w:type="dxa"/>
            <w:vAlign w:val="center"/>
          </w:tcPr>
          <w:p w14:paraId="5B14F740" w14:textId="4C09F9D3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3</w:t>
            </w:r>
          </w:p>
        </w:tc>
        <w:tc>
          <w:tcPr>
            <w:tcW w:w="2395" w:type="dxa"/>
            <w:vAlign w:val="center"/>
          </w:tcPr>
          <w:p w14:paraId="4E5E3D2C" w14:textId="35C1EB52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1</w:t>
            </w:r>
          </w:p>
        </w:tc>
        <w:tc>
          <w:tcPr>
            <w:tcW w:w="2395" w:type="dxa"/>
            <w:vAlign w:val="center"/>
          </w:tcPr>
          <w:p w14:paraId="105DA28B" w14:textId="6B6D7032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</w:t>
            </w:r>
          </w:p>
        </w:tc>
        <w:tc>
          <w:tcPr>
            <w:tcW w:w="2395" w:type="dxa"/>
            <w:vAlign w:val="center"/>
          </w:tcPr>
          <w:p w14:paraId="73317500" w14:textId="60760BF9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3</w:t>
            </w:r>
          </w:p>
        </w:tc>
      </w:tr>
      <w:tr w:rsidR="00F267D7" w:rsidRPr="000253AF" w14:paraId="511F46C4" w14:textId="77777777" w:rsidTr="00F267D7">
        <w:tc>
          <w:tcPr>
            <w:tcW w:w="2395" w:type="dxa"/>
            <w:vAlign w:val="center"/>
          </w:tcPr>
          <w:p w14:paraId="1C935E9C" w14:textId="2BB6392F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</w:t>
            </w:r>
          </w:p>
        </w:tc>
        <w:tc>
          <w:tcPr>
            <w:tcW w:w="2395" w:type="dxa"/>
            <w:vAlign w:val="center"/>
          </w:tcPr>
          <w:p w14:paraId="5CA140F7" w14:textId="08BC7EDE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1</w:t>
            </w:r>
          </w:p>
        </w:tc>
        <w:tc>
          <w:tcPr>
            <w:tcW w:w="2395" w:type="dxa"/>
            <w:vAlign w:val="center"/>
          </w:tcPr>
          <w:p w14:paraId="314629B6" w14:textId="425BC65E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2</w:t>
            </w:r>
          </w:p>
        </w:tc>
        <w:tc>
          <w:tcPr>
            <w:tcW w:w="2395" w:type="dxa"/>
            <w:vAlign w:val="center"/>
          </w:tcPr>
          <w:p w14:paraId="6BBAE6C2" w14:textId="55D5D512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8</w:t>
            </w:r>
          </w:p>
        </w:tc>
      </w:tr>
      <w:tr w:rsidR="00F267D7" w:rsidRPr="000253AF" w14:paraId="20BF494A" w14:textId="77777777" w:rsidTr="00F267D7">
        <w:tc>
          <w:tcPr>
            <w:tcW w:w="2395" w:type="dxa"/>
            <w:vAlign w:val="center"/>
          </w:tcPr>
          <w:p w14:paraId="6146A060" w14:textId="075BF3FA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</w:t>
            </w:r>
          </w:p>
        </w:tc>
        <w:tc>
          <w:tcPr>
            <w:tcW w:w="2395" w:type="dxa"/>
            <w:vAlign w:val="center"/>
          </w:tcPr>
          <w:p w14:paraId="6D835A9D" w14:textId="6DAB6887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0</w:t>
            </w:r>
          </w:p>
        </w:tc>
        <w:tc>
          <w:tcPr>
            <w:tcW w:w="2395" w:type="dxa"/>
            <w:vAlign w:val="center"/>
          </w:tcPr>
          <w:p w14:paraId="63382DC6" w14:textId="63D5F169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3</w:t>
            </w:r>
          </w:p>
        </w:tc>
        <w:tc>
          <w:tcPr>
            <w:tcW w:w="2395" w:type="dxa"/>
            <w:vAlign w:val="center"/>
          </w:tcPr>
          <w:p w14:paraId="7D40DEC4" w14:textId="219B386A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0</w:t>
            </w:r>
          </w:p>
        </w:tc>
      </w:tr>
      <w:tr w:rsidR="00F267D7" w:rsidRPr="000253AF" w14:paraId="3D6B92B6" w14:textId="77777777" w:rsidTr="00F267D7">
        <w:tc>
          <w:tcPr>
            <w:tcW w:w="2395" w:type="dxa"/>
            <w:vAlign w:val="center"/>
          </w:tcPr>
          <w:p w14:paraId="2035E6B4" w14:textId="5AD00A3B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</w:t>
            </w:r>
          </w:p>
        </w:tc>
        <w:tc>
          <w:tcPr>
            <w:tcW w:w="2395" w:type="dxa"/>
            <w:vAlign w:val="center"/>
          </w:tcPr>
          <w:p w14:paraId="4EE03D30" w14:textId="7A255D76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0</w:t>
            </w:r>
          </w:p>
        </w:tc>
        <w:tc>
          <w:tcPr>
            <w:tcW w:w="2395" w:type="dxa"/>
            <w:vAlign w:val="center"/>
          </w:tcPr>
          <w:p w14:paraId="0B984451" w14:textId="067F6484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4</w:t>
            </w:r>
          </w:p>
        </w:tc>
        <w:tc>
          <w:tcPr>
            <w:tcW w:w="2395" w:type="dxa"/>
            <w:vAlign w:val="center"/>
          </w:tcPr>
          <w:p w14:paraId="6B817DC9" w14:textId="603FDE1D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5</w:t>
            </w:r>
          </w:p>
        </w:tc>
      </w:tr>
      <w:tr w:rsidR="00F267D7" w:rsidRPr="000253AF" w14:paraId="12537C35" w14:textId="77777777" w:rsidTr="00F267D7">
        <w:tc>
          <w:tcPr>
            <w:tcW w:w="2395" w:type="dxa"/>
            <w:vAlign w:val="center"/>
          </w:tcPr>
          <w:p w14:paraId="254DC475" w14:textId="0D38E74A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</w:t>
            </w:r>
          </w:p>
        </w:tc>
        <w:tc>
          <w:tcPr>
            <w:tcW w:w="2395" w:type="dxa"/>
            <w:vAlign w:val="center"/>
          </w:tcPr>
          <w:p w14:paraId="33767680" w14:textId="5B0DB2CF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0</w:t>
            </w:r>
          </w:p>
        </w:tc>
        <w:tc>
          <w:tcPr>
            <w:tcW w:w="2395" w:type="dxa"/>
            <w:vAlign w:val="center"/>
          </w:tcPr>
          <w:p w14:paraId="62ACD69A" w14:textId="3791A07E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5</w:t>
            </w:r>
          </w:p>
        </w:tc>
        <w:tc>
          <w:tcPr>
            <w:tcW w:w="2395" w:type="dxa"/>
            <w:vAlign w:val="center"/>
          </w:tcPr>
          <w:p w14:paraId="1BB1C470" w14:textId="68C6CDD3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0</w:t>
            </w:r>
          </w:p>
        </w:tc>
      </w:tr>
      <w:tr w:rsidR="00F267D7" w:rsidRPr="000253AF" w14:paraId="51EED67D" w14:textId="77777777" w:rsidTr="00F267D7">
        <w:tc>
          <w:tcPr>
            <w:tcW w:w="2395" w:type="dxa"/>
            <w:vAlign w:val="center"/>
          </w:tcPr>
          <w:p w14:paraId="109CE8B9" w14:textId="2DD2FF81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</w:t>
            </w:r>
          </w:p>
        </w:tc>
        <w:tc>
          <w:tcPr>
            <w:tcW w:w="2395" w:type="dxa"/>
            <w:vAlign w:val="center"/>
          </w:tcPr>
          <w:p w14:paraId="6E98B13C" w14:textId="12A0C844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1</w:t>
            </w:r>
          </w:p>
        </w:tc>
        <w:tc>
          <w:tcPr>
            <w:tcW w:w="2395" w:type="dxa"/>
            <w:vAlign w:val="center"/>
          </w:tcPr>
          <w:p w14:paraId="72D43531" w14:textId="3D2F885C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6</w:t>
            </w:r>
          </w:p>
        </w:tc>
        <w:tc>
          <w:tcPr>
            <w:tcW w:w="2395" w:type="dxa"/>
            <w:vAlign w:val="center"/>
          </w:tcPr>
          <w:p w14:paraId="5209964E" w14:textId="638EF8FA" w:rsidR="00F267D7" w:rsidRPr="000253AF" w:rsidRDefault="00F267D7" w:rsidP="00F267D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,1</w:t>
            </w:r>
          </w:p>
        </w:tc>
      </w:tr>
    </w:tbl>
    <w:p w14:paraId="213DBC86" w14:textId="28E8936F" w:rsidR="0087535F" w:rsidRDefault="0087535F" w:rsidP="004D41D2">
      <w:pPr>
        <w:spacing w:after="160" w:line="259" w:lineRule="auto"/>
        <w:rPr>
          <w:rFonts w:eastAsiaTheme="majorEastAsia" w:cstheme="majorBidi"/>
          <w:b/>
          <w:sz w:val="28"/>
          <w:szCs w:val="32"/>
          <w:lang w:eastAsia="en-US"/>
        </w:rPr>
      </w:pPr>
      <w:r>
        <w:br w:type="page"/>
      </w:r>
    </w:p>
    <w:p w14:paraId="31FE41DC" w14:textId="19A670B0" w:rsidR="006708CD" w:rsidRDefault="006708CD" w:rsidP="004D41D2">
      <w:pPr>
        <w:pStyle w:val="11"/>
        <w:numPr>
          <w:ilvl w:val="1"/>
          <w:numId w:val="2"/>
        </w:numPr>
        <w:spacing w:before="0"/>
        <w:ind w:left="0" w:firstLine="709"/>
        <w:jc w:val="both"/>
      </w:pPr>
      <w:r>
        <w:lastRenderedPageBreak/>
        <w:t>Ход работы</w:t>
      </w:r>
      <w:bookmarkEnd w:id="3"/>
    </w:p>
    <w:p w14:paraId="023165D9" w14:textId="77777777" w:rsidR="006708CD" w:rsidRDefault="006708CD" w:rsidP="004D41D2">
      <w:pPr>
        <w:pStyle w:val="a3"/>
      </w:pPr>
    </w:p>
    <w:p w14:paraId="54470E94" w14:textId="5084D7A1" w:rsidR="00467933" w:rsidRPr="00F65809" w:rsidRDefault="001E71BE" w:rsidP="004D41D2">
      <w:pPr>
        <w:pStyle w:val="21"/>
        <w:numPr>
          <w:ilvl w:val="2"/>
          <w:numId w:val="2"/>
        </w:numPr>
        <w:spacing w:before="0"/>
        <w:ind w:left="0" w:firstLine="709"/>
        <w:jc w:val="both"/>
        <w:rPr>
          <w:color w:val="000000"/>
          <w:szCs w:val="28"/>
        </w:rPr>
      </w:pPr>
      <w:r>
        <w:t>Задача №1</w:t>
      </w:r>
    </w:p>
    <w:p w14:paraId="645A1F5E" w14:textId="15186F53" w:rsidR="00EC423E" w:rsidRPr="00365E81" w:rsidRDefault="00FD247A" w:rsidP="00FD247A">
      <w:pPr>
        <w:pStyle w:val="ae"/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69047B" w:rsidRPr="00365E81">
        <w:rPr>
          <w:sz w:val="28"/>
          <w:szCs w:val="28"/>
        </w:rPr>
        <w:t>остроен график ряда динамики и трендов</w:t>
      </w:r>
      <w:r>
        <w:rPr>
          <w:sz w:val="28"/>
          <w:szCs w:val="28"/>
        </w:rPr>
        <w:t>, представленны</w:t>
      </w:r>
      <w:r w:rsidR="0063265A">
        <w:rPr>
          <w:sz w:val="28"/>
          <w:szCs w:val="28"/>
        </w:rPr>
        <w:t>й</w:t>
      </w:r>
      <w:r>
        <w:rPr>
          <w:sz w:val="28"/>
          <w:szCs w:val="28"/>
        </w:rPr>
        <w:t xml:space="preserve"> на рисунке 1.</w:t>
      </w:r>
    </w:p>
    <w:p w14:paraId="50F065A8" w14:textId="77777777" w:rsidR="0069047B" w:rsidRPr="00365E81" w:rsidRDefault="0069047B" w:rsidP="00827C55">
      <w:pPr>
        <w:keepNext/>
        <w:spacing w:line="360" w:lineRule="auto"/>
        <w:jc w:val="center"/>
        <w:rPr>
          <w:sz w:val="28"/>
          <w:szCs w:val="28"/>
        </w:rPr>
      </w:pPr>
      <w:r w:rsidRPr="00365E81">
        <w:rPr>
          <w:noProof/>
          <w:sz w:val="28"/>
          <w:szCs w:val="28"/>
        </w:rPr>
        <w:drawing>
          <wp:inline distT="0" distB="0" distL="0" distR="0" wp14:anchorId="724097C1" wp14:editId="0957DEA4">
            <wp:extent cx="5722520" cy="3740746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2520" cy="3740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F0941" w14:textId="19D9DCC3" w:rsidR="0069047B" w:rsidRPr="00365E81" w:rsidRDefault="0069047B" w:rsidP="004D41D2">
      <w:pPr>
        <w:pStyle w:val="a5"/>
        <w:spacing w:after="0" w:line="360" w:lineRule="auto"/>
        <w:ind w:firstLine="709"/>
        <w:jc w:val="center"/>
        <w:rPr>
          <w:i w:val="0"/>
          <w:color w:val="auto"/>
          <w:sz w:val="28"/>
          <w:szCs w:val="28"/>
        </w:rPr>
      </w:pPr>
      <w:r w:rsidRPr="00365E81">
        <w:rPr>
          <w:i w:val="0"/>
          <w:color w:val="auto"/>
          <w:sz w:val="28"/>
          <w:szCs w:val="28"/>
        </w:rPr>
        <w:t xml:space="preserve">Рисунок </w:t>
      </w:r>
      <w:r w:rsidRPr="00365E81">
        <w:rPr>
          <w:i w:val="0"/>
          <w:color w:val="auto"/>
          <w:sz w:val="28"/>
          <w:szCs w:val="28"/>
        </w:rPr>
        <w:fldChar w:fldCharType="begin"/>
      </w:r>
      <w:r w:rsidRPr="00365E81">
        <w:rPr>
          <w:i w:val="0"/>
          <w:color w:val="auto"/>
          <w:sz w:val="28"/>
          <w:szCs w:val="28"/>
        </w:rPr>
        <w:instrText xml:space="preserve"> SEQ Рисунок \* ARABIC </w:instrText>
      </w:r>
      <w:r w:rsidRPr="00365E81">
        <w:rPr>
          <w:i w:val="0"/>
          <w:color w:val="auto"/>
          <w:sz w:val="28"/>
          <w:szCs w:val="28"/>
        </w:rPr>
        <w:fldChar w:fldCharType="separate"/>
      </w:r>
      <w:r w:rsidR="0044365E">
        <w:rPr>
          <w:i w:val="0"/>
          <w:noProof/>
          <w:color w:val="auto"/>
          <w:sz w:val="28"/>
          <w:szCs w:val="28"/>
        </w:rPr>
        <w:t>1</w:t>
      </w:r>
      <w:r w:rsidRPr="00365E81">
        <w:rPr>
          <w:i w:val="0"/>
          <w:color w:val="auto"/>
          <w:sz w:val="28"/>
          <w:szCs w:val="28"/>
        </w:rPr>
        <w:fldChar w:fldCharType="end"/>
      </w:r>
      <w:r w:rsidRPr="00365E81">
        <w:rPr>
          <w:i w:val="0"/>
          <w:color w:val="auto"/>
          <w:sz w:val="28"/>
          <w:szCs w:val="28"/>
        </w:rPr>
        <w:t xml:space="preserve"> - Ряд динамики и тренды</w:t>
      </w:r>
    </w:p>
    <w:p w14:paraId="125D8FBA" w14:textId="4D9C6711" w:rsidR="0069047B" w:rsidRPr="003A751D" w:rsidRDefault="0069047B" w:rsidP="004D41D2">
      <w:pPr>
        <w:spacing w:line="360" w:lineRule="auto"/>
        <w:ind w:firstLine="709"/>
        <w:jc w:val="both"/>
        <w:rPr>
          <w:sz w:val="28"/>
          <w:szCs w:val="28"/>
        </w:rPr>
      </w:pPr>
      <w:r w:rsidRPr="003A751D">
        <w:rPr>
          <w:sz w:val="28"/>
          <w:szCs w:val="28"/>
        </w:rPr>
        <w:t>Наилучшим видом тренда</w:t>
      </w:r>
      <w:r w:rsidR="0063265A">
        <w:rPr>
          <w:sz w:val="28"/>
          <w:szCs w:val="28"/>
        </w:rPr>
        <w:t xml:space="preserve"> для дальнейших вычислений</w:t>
      </w:r>
      <w:r w:rsidRPr="003A751D">
        <w:rPr>
          <w:sz w:val="28"/>
          <w:szCs w:val="28"/>
        </w:rPr>
        <w:t xml:space="preserve"> </w:t>
      </w:r>
      <w:r w:rsidR="00F61BF8">
        <w:rPr>
          <w:sz w:val="28"/>
          <w:szCs w:val="28"/>
        </w:rPr>
        <w:t xml:space="preserve">является </w:t>
      </w:r>
      <w:r w:rsidR="00055164" w:rsidRPr="00055164">
        <w:rPr>
          <w:sz w:val="28"/>
          <w:szCs w:val="28"/>
        </w:rPr>
        <w:t>не</w:t>
      </w:r>
      <w:r w:rsidR="00F61BF8" w:rsidRPr="00055164">
        <w:rPr>
          <w:sz w:val="28"/>
          <w:szCs w:val="28"/>
        </w:rPr>
        <w:t>линейный</w:t>
      </w:r>
      <w:r w:rsidRPr="00055164">
        <w:rPr>
          <w:sz w:val="28"/>
          <w:szCs w:val="28"/>
        </w:rPr>
        <w:t>.</w:t>
      </w:r>
      <w:r w:rsidRPr="003A751D">
        <w:rPr>
          <w:sz w:val="28"/>
          <w:szCs w:val="28"/>
        </w:rPr>
        <w:t xml:space="preserve"> </w:t>
      </w:r>
    </w:p>
    <w:p w14:paraId="406E9DCF" w14:textId="0B0B7BB3" w:rsidR="00EC423E" w:rsidRPr="003A751D" w:rsidRDefault="0016585D" w:rsidP="003A751D">
      <w:pPr>
        <w:pStyle w:val="a3"/>
      </w:pPr>
      <w:r>
        <w:t>В</w:t>
      </w:r>
      <w:r w:rsidR="0069047B" w:rsidRPr="003A751D">
        <w:t>ычислены коэффициенты автокорреляции первого и второго</w:t>
      </w:r>
      <w:r w:rsidR="003A751D" w:rsidRPr="003A751D">
        <w:t xml:space="preserve"> </w:t>
      </w:r>
      <w:r w:rsidR="0069047B" w:rsidRPr="003A751D">
        <w:t>порядка. Для этого была построена вспомогательная таблица</w:t>
      </w:r>
      <w:r w:rsidR="00F61BF8">
        <w:t>.</w:t>
      </w:r>
    </w:p>
    <w:p w14:paraId="1BAB5B86" w14:textId="068DCF1F" w:rsidR="00F42A44" w:rsidRDefault="00F42A44">
      <w:pPr>
        <w:spacing w:after="160" w:line="259" w:lineRule="auto"/>
        <w:rPr>
          <w:rFonts w:eastAsia="SimSun" w:cstheme="minorBidi"/>
          <w:sz w:val="28"/>
          <w:szCs w:val="22"/>
          <w:lang w:eastAsia="en-US"/>
        </w:rPr>
      </w:pPr>
      <w:r>
        <w:br w:type="page"/>
      </w:r>
    </w:p>
    <w:p w14:paraId="25017981" w14:textId="218AC01C" w:rsidR="0069047B" w:rsidRPr="0060327D" w:rsidRDefault="00ED7DD4" w:rsidP="00797248">
      <w:pPr>
        <w:pStyle w:val="a5"/>
        <w:spacing w:after="0" w:line="360" w:lineRule="auto"/>
        <w:rPr>
          <w:i w:val="0"/>
          <w:color w:val="auto"/>
          <w:sz w:val="28"/>
          <w:szCs w:val="28"/>
        </w:rPr>
      </w:pPr>
      <w:r w:rsidRPr="00797248">
        <w:rPr>
          <w:noProof/>
          <w:spacing w:val="30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12D1AB3" wp14:editId="3604BAF1">
                <wp:simplePos x="0" y="0"/>
                <wp:positionH relativeFrom="column">
                  <wp:posOffset>4482465</wp:posOffset>
                </wp:positionH>
                <wp:positionV relativeFrom="paragraph">
                  <wp:posOffset>339090</wp:posOffset>
                </wp:positionV>
                <wp:extent cx="603049" cy="209550"/>
                <wp:effectExtent l="0" t="0" r="0" b="0"/>
                <wp:wrapNone/>
                <wp:docPr id="1294901474" name="Text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3049" cy="2095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txbx>
                        <w:txbxContent>
                          <w:p w14:paraId="28DD3677" w14:textId="77777777" w:rsidR="00ED7DD4" w:rsidRDefault="00000000" w:rsidP="00ED7DD4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t-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sz w:val="22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vertOverflow="clip" horzOverflow="clip" wrap="none" lIns="0" tIns="0" rIns="0" bIns="0" rtlCol="0" anchor="t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312D1AB3" id="_x0000_t202" coordsize="21600,21600" o:spt="202" path="m,l,21600r21600,l21600,xe">
                <v:stroke joinstyle="miter"/>
                <v:path gradientshapeok="t" o:connecttype="rect"/>
              </v:shapetype>
              <v:shape id="TextBox 2" o:spid="_x0000_s1026" type="#_x0000_t202" style="position:absolute;margin-left:352.95pt;margin-top:26.7pt;width:47.5pt;height:16.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" filled="f" stroked="f">
                <v:textbox inset="0,0,0,0">
                  <w:txbxContent>
                    <w:p w14:paraId="28DD3677" w14:textId="77777777" w:rsidR="00ED7DD4" w:rsidRDefault="00000000" w:rsidP="00ED7DD4">
                      <w:pPr>
                        <w:rPr>
                          <w:rFonts w:ascii="Cambria Math" w:hAnsi="+mn-cs" w:cstheme="minorBidi"/>
                          <w:i/>
                          <w:iCs/>
                          <w:color w:val="000000" w:themeColor="text1"/>
                          <w:sz w:val="22"/>
                          <w:szCs w:val="22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2"/>
                                  <w:szCs w:val="22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2"/>
                                  <w:szCs w:val="22"/>
                                  <w:lang w:val="en-US"/>
                                </w:rPr>
                                <m:t>t-1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sz w:val="22"/>
                              <w:szCs w:val="22"/>
                              <w:lang w:val="en-US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42A44" w:rsidRPr="00797248">
        <w:rPr>
          <w:i w:val="0"/>
          <w:color w:val="auto"/>
          <w:spacing w:val="30"/>
          <w:sz w:val="28"/>
          <w:szCs w:val="28"/>
        </w:rPr>
        <w:t xml:space="preserve">Таблица </w:t>
      </w:r>
      <w:r w:rsidR="00C4016E" w:rsidRPr="00797248">
        <w:rPr>
          <w:i w:val="0"/>
          <w:color w:val="auto"/>
          <w:spacing w:val="30"/>
          <w:sz w:val="28"/>
          <w:szCs w:val="28"/>
        </w:rPr>
        <w:t>3</w:t>
      </w:r>
      <w:r w:rsidR="007B7FFB" w:rsidRPr="0060327D">
        <w:rPr>
          <w:i w:val="0"/>
          <w:color w:val="auto"/>
          <w:spacing w:val="30"/>
          <w:sz w:val="28"/>
          <w:szCs w:val="28"/>
        </w:rPr>
        <w:t xml:space="preserve"> </w:t>
      </w:r>
      <w:r w:rsidR="00BF4088" w:rsidRPr="0060327D">
        <w:rPr>
          <w:i w:val="0"/>
          <w:color w:val="auto"/>
          <w:spacing w:val="30"/>
          <w:sz w:val="28"/>
          <w:szCs w:val="28"/>
        </w:rPr>
        <w:t>–</w:t>
      </w:r>
      <w:r w:rsidR="007B7FFB" w:rsidRPr="0060327D">
        <w:rPr>
          <w:i w:val="0"/>
          <w:color w:val="auto"/>
          <w:sz w:val="28"/>
          <w:szCs w:val="28"/>
        </w:rPr>
        <w:t xml:space="preserve"> </w:t>
      </w:r>
      <w:r w:rsidR="007B7FFB" w:rsidRPr="00365E81">
        <w:rPr>
          <w:i w:val="0"/>
          <w:color w:val="auto"/>
          <w:sz w:val="28"/>
          <w:szCs w:val="28"/>
        </w:rPr>
        <w:t>Расчёты (</w:t>
      </w:r>
      <w:r w:rsidR="0063265A">
        <w:rPr>
          <w:i w:val="0"/>
          <w:color w:val="auto"/>
          <w:sz w:val="28"/>
          <w:szCs w:val="28"/>
        </w:rPr>
        <w:t>Левая часть</w:t>
      </w:r>
      <w:r w:rsidR="007B7FFB" w:rsidRPr="00365E81">
        <w:rPr>
          <w:i w:val="0"/>
          <w:color w:val="auto"/>
          <w:sz w:val="28"/>
          <w:szCs w:val="28"/>
        </w:rPr>
        <w:t>)</w:t>
      </w:r>
    </w:p>
    <w:tbl>
      <w:tblPr>
        <w:tblStyle w:val="a4"/>
        <w:tblW w:w="0" w:type="auto"/>
        <w:tblInd w:w="0" w:type="dxa"/>
        <w:tblLook w:val="04A0" w:firstRow="1" w:lastRow="0" w:firstColumn="1" w:lastColumn="0" w:noHBand="0" w:noVBand="1"/>
      </w:tblPr>
      <w:tblGrid>
        <w:gridCol w:w="1111"/>
        <w:gridCol w:w="1650"/>
        <w:gridCol w:w="788"/>
        <w:gridCol w:w="1513"/>
        <w:gridCol w:w="1513"/>
        <w:gridCol w:w="1540"/>
        <w:gridCol w:w="1513"/>
      </w:tblGrid>
      <w:tr w:rsidR="0060327D" w14:paraId="3855B93B" w14:textId="77777777" w:rsidTr="009D6EF3">
        <w:tc>
          <w:tcPr>
            <w:tcW w:w="1111" w:type="dxa"/>
          </w:tcPr>
          <w:p w14:paraId="44EEE13C" w14:textId="5A76FDC1" w:rsidR="00F62419" w:rsidRPr="0060327D" w:rsidRDefault="0060327D" w:rsidP="00C4016E">
            <w:pPr>
              <w:pStyle w:val="a3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Номер квартала</w:t>
            </w:r>
          </w:p>
        </w:tc>
        <w:tc>
          <w:tcPr>
            <w:tcW w:w="1650" w:type="dxa"/>
          </w:tcPr>
          <w:p w14:paraId="1B439337" w14:textId="65A267F4" w:rsidR="00F62419" w:rsidRPr="0060327D" w:rsidRDefault="00781B74" w:rsidP="00C4016E">
            <w:pPr>
              <w:pStyle w:val="a3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81B74">
              <w:rPr>
                <w:rFonts w:cs="Times New Roman"/>
                <w:sz w:val="24"/>
                <w:szCs w:val="24"/>
              </w:rPr>
              <w:t>Экспорт, млрд долл., цены ФОБ</w:t>
            </w:r>
          </w:p>
        </w:tc>
        <w:tc>
          <w:tcPr>
            <w:tcW w:w="788" w:type="dxa"/>
          </w:tcPr>
          <w:p w14:paraId="0A736559" w14:textId="22EEE901" w:rsidR="00F62419" w:rsidRPr="0060327D" w:rsidRDefault="004E3963" w:rsidP="00C4016E">
            <w:pPr>
              <w:pStyle w:val="a3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0327D">
              <w:rPr>
                <w:rFonts w:cs="Times New Roman"/>
                <w:sz w:val="24"/>
                <w:szCs w:val="24"/>
              </w:rPr>
              <w:t>yt-1</w:t>
            </w:r>
          </w:p>
        </w:tc>
        <w:tc>
          <w:tcPr>
            <w:tcW w:w="1513" w:type="dxa"/>
          </w:tcPr>
          <w:p w14:paraId="0803BBEF" w14:textId="4B4BD448" w:rsidR="00F62419" w:rsidRPr="0060327D" w:rsidRDefault="00596716" w:rsidP="00C4016E">
            <w:pPr>
              <w:pStyle w:val="a3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0327D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366B31D" wp14:editId="392D8C93">
                      <wp:simplePos x="0" y="0"/>
                      <wp:positionH relativeFrom="column">
                        <wp:posOffset>147955</wp:posOffset>
                      </wp:positionH>
                      <wp:positionV relativeFrom="paragraph">
                        <wp:posOffset>12065</wp:posOffset>
                      </wp:positionV>
                      <wp:extent cx="465319" cy="172227"/>
                      <wp:effectExtent l="0" t="0" r="0" b="0"/>
                      <wp:wrapNone/>
                      <wp:docPr id="1595700243" name="Text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5319" cy="172227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5E7D0AD8" w14:textId="77777777" w:rsidR="00596716" w:rsidRDefault="00000000" w:rsidP="00596716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t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-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y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5366B31D" id="TextBox 1" o:spid="_x0000_s1027" type="#_x0000_t202" style="position:absolute;left:0;text-align:left;margin-left:11.65pt;margin-top:.95pt;width:36.65pt;height:13.55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" filled="f" stroked="f">
                      <v:textbox style="mso-fit-shape-to-text:t" inset="0,0,0,0">
                        <w:txbxContent>
                          <w:p w14:paraId="5E7D0AD8" w14:textId="77777777" w:rsidR="00596716" w:rsidRDefault="00000000" w:rsidP="00596716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t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sz w:val="22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13" w:type="dxa"/>
          </w:tcPr>
          <w:p w14:paraId="124D86EF" w14:textId="33F6468E" w:rsidR="00F62419" w:rsidRPr="0060327D" w:rsidRDefault="00596716" w:rsidP="00C4016E">
            <w:pPr>
              <w:pStyle w:val="a3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0327D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4E56E99" wp14:editId="1CE6C9F0">
                      <wp:simplePos x="0" y="0"/>
                      <wp:positionH relativeFrom="column">
                        <wp:posOffset>135890</wp:posOffset>
                      </wp:positionH>
                      <wp:positionV relativeFrom="paragraph">
                        <wp:posOffset>19685</wp:posOffset>
                      </wp:positionV>
                      <wp:extent cx="603049" cy="172227"/>
                      <wp:effectExtent l="0" t="0" r="0" b="0"/>
                      <wp:wrapNone/>
                      <wp:docPr id="1188600655" name="Text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3049" cy="172227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62ECF2E6" w14:textId="77777777" w:rsidR="00596716" w:rsidRDefault="00000000" w:rsidP="00596716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t-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-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y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64E56E99" id="_x0000_s1028" type="#_x0000_t202" style="position:absolute;left:0;text-align:left;margin-left:10.7pt;margin-top:1.55pt;width:47.5pt;height:13.55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" filled="f" stroked="f">
                      <v:textbox style="mso-fit-shape-to-text:t" inset="0,0,0,0">
                        <w:txbxContent>
                          <w:p w14:paraId="62ECF2E6" w14:textId="77777777" w:rsidR="00596716" w:rsidRDefault="00000000" w:rsidP="00596716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t-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sz w:val="22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40" w:type="dxa"/>
          </w:tcPr>
          <w:p w14:paraId="433E40C3" w14:textId="5293DAA7" w:rsidR="00F62419" w:rsidRPr="0060327D" w:rsidRDefault="00ED7DD4" w:rsidP="00C4016E">
            <w:pPr>
              <w:pStyle w:val="a3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0327D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FEF0B52" wp14:editId="36650AB2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27305</wp:posOffset>
                      </wp:positionV>
                      <wp:extent cx="465319" cy="172227"/>
                      <wp:effectExtent l="0" t="0" r="0" b="0"/>
                      <wp:wrapNone/>
                      <wp:docPr id="1418001075" name="Text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5319" cy="172227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2C770E76" w14:textId="16AFF055" w:rsidR="00ED7DD4" w:rsidRDefault="00000000" w:rsidP="00ED7DD4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t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-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y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1*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6FEF0B52" id="_x0000_s1029" type="#_x0000_t202" style="position:absolute;left:0;text-align:left;margin-left:2.15pt;margin-top:2.15pt;width:36.65pt;height:13.55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" filled="f" stroked="f">
                      <v:textbox style="mso-fit-shape-to-text:t" inset="0,0,0,0">
                        <w:txbxContent>
                          <w:p w14:paraId="2C770E76" w14:textId="16AFF055" w:rsidR="00ED7DD4" w:rsidRDefault="00000000" w:rsidP="00ED7DD4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t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sz w:val="22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1*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13" w:type="dxa"/>
          </w:tcPr>
          <w:p w14:paraId="46474CAF" w14:textId="2481F3AC" w:rsidR="00F62419" w:rsidRPr="0060327D" w:rsidRDefault="00ED7DD4" w:rsidP="00C4016E">
            <w:pPr>
              <w:pStyle w:val="a3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0327D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86DD066" wp14:editId="17E09467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4445</wp:posOffset>
                      </wp:positionV>
                      <wp:extent cx="647806" cy="175369"/>
                      <wp:effectExtent l="0" t="0" r="0" b="0"/>
                      <wp:wrapNone/>
                      <wp:docPr id="313415652" name="Text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7806" cy="17536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2CB935AE" w14:textId="77777777" w:rsidR="00ED7DD4" w:rsidRDefault="00000000" w:rsidP="00ED7DD4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eastAsiaTheme="minorEastAsia" w:hAnsi="Cambria Math" w:cstheme="minorBidi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theme="minorBidi"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  <m:t>y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 w:cstheme="minorBidi"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  <m:t>t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-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w:rPr>
                                                      <w:rFonts w:ascii="Cambria Math" w:eastAsiaTheme="minorEastAsia" w:hAnsi="Cambria Math" w:cstheme="minorBidi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</m:ctrlPr>
                                                </m:acc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eastAsiaTheme="minorEastAsia" w:hAnsi="Cambria Math" w:cstheme="minorBidi"/>
                                                          <w:i/>
                                                          <w:iCs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 w:cstheme="minorBidi"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  <m:t>y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w:rPr>
                                                          <w:rFonts w:ascii="Cambria Math" w:hAnsi="Cambria Math" w:cstheme="minorBidi"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  <m:t>1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286DD066" id="TextBox 3" o:spid="_x0000_s1030" type="#_x0000_t202" style="position:absolute;left:0;text-align:left;margin-left:-.3pt;margin-top:.35pt;width:51pt;height:13.8pt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" filled="f" stroked="f">
                      <v:textbox style="mso-fit-shape-to-text:t" inset="0,0,0,0">
                        <w:txbxContent>
                          <w:p w14:paraId="2CB935AE" w14:textId="77777777" w:rsidR="00ED7DD4" w:rsidRDefault="00000000" w:rsidP="00ED7DD4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  <w:lang w:val="en-US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  <m:t>t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-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acc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 w:cstheme="minorBidi"/>
                                                    <w:i/>
                                                    <w:iCs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81B74" w14:paraId="71531D9A" w14:textId="77777777" w:rsidTr="00762FD8"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BAFD63D" w14:textId="0AF4ABF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BAB8C7" w14:textId="3298738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087,0</w:t>
            </w:r>
          </w:p>
        </w:tc>
        <w:tc>
          <w:tcPr>
            <w:tcW w:w="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D4F833C" w14:textId="7A24C9C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E6A5F94" w14:textId="7FFDEC61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1E16EE2" w14:textId="1242E67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0679DD4" w14:textId="7C102840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21EC408" w14:textId="7CDA40F4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</w:t>
            </w:r>
          </w:p>
        </w:tc>
      </w:tr>
      <w:tr w:rsidR="00781B74" w14:paraId="0D2014C9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CA38DB8" w14:textId="3F366B4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807E1F" w14:textId="1B7A425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737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1734087" w14:textId="040B64AB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08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D7F7002" w14:textId="59EB0CF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1734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CF8C4F5" w14:textId="7F9D7554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2270,21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EA8C8BE" w14:textId="7A32FCC3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3936853,072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C29DD6B" w14:textId="552EC880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3007208</w:t>
            </w:r>
          </w:p>
        </w:tc>
      </w:tr>
      <w:tr w:rsidR="00781B74" w14:paraId="716323BF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2CA1E5D" w14:textId="5E29BEEB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FBAA3B" w14:textId="20F1FAB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768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7BE681B" w14:textId="02A725AB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73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EACC95F" w14:textId="3CAA4D61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703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5B61B21" w14:textId="55EAC9ED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1620,21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63B7DC2" w14:textId="6D7295AA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139224,159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3543ADE" w14:textId="60479F0B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94392,4</w:t>
            </w:r>
          </w:p>
        </w:tc>
      </w:tr>
      <w:tr w:rsidR="00781B74" w14:paraId="4C5BD025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35F5312" w14:textId="3281DF8A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02969A" w14:textId="5C05189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005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D589393" w14:textId="50925C8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768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A222B2B" w14:textId="39EBBC33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466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BDEF660" w14:textId="416E88FD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589,21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39E8DFA" w14:textId="77081E91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74652,1588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4B98624" w14:textId="728659B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17277,6</w:t>
            </w:r>
          </w:p>
        </w:tc>
      </w:tr>
      <w:tr w:rsidR="00781B74" w14:paraId="13819CC3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94CF6B3" w14:textId="0549D29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A13A60" w14:textId="01B8F88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639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C492666" w14:textId="45266E6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005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D5319BB" w14:textId="5891B784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832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80EEC62" w14:textId="779190D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352,21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F8F3017" w14:textId="7CC2EA2A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93090,81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3349696" w14:textId="3C73C334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92441,1</w:t>
            </w:r>
          </w:p>
        </w:tc>
      </w:tr>
      <w:tr w:rsidR="00781B74" w14:paraId="6BD0EE85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E679505" w14:textId="6BE7319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CCC9CB" w14:textId="3E081D0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745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96636A7" w14:textId="45559E14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639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14B9090" w14:textId="52189E4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73,8696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AF5D3BA" w14:textId="79E3EE0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718,21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3C88AAB" w14:textId="1C6DEFC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196697,884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F7CA4F3" w14:textId="7D564CA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5004,54</w:t>
            </w:r>
          </w:p>
        </w:tc>
      </w:tr>
      <w:tr w:rsidR="00781B74" w14:paraId="3CDE7EFE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95B420D" w14:textId="75E47017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01CF8D" w14:textId="25BDB49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311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9844477" w14:textId="3FB0E01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745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24366D1" w14:textId="2DC5521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160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ECC34BF" w14:textId="28F2B47D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387,7826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B104E8A" w14:textId="46BF225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62095,7977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BA1E516" w14:textId="329389F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5641,76</w:t>
            </w:r>
          </w:p>
        </w:tc>
      </w:tr>
      <w:tr w:rsidR="00781B74" w:rsidRPr="00F62419" w14:paraId="518B6BED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1577ADA" w14:textId="3383CED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10CC53" w14:textId="49E6AE8D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107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37B3870" w14:textId="2A01502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31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930E192" w14:textId="034EE0C0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35,8696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34AA9C7" w14:textId="16AF292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46,2173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2602E5B" w14:textId="4F264CF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29388,2325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EDF2495" w14:textId="06F01187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04330,1</w:t>
            </w:r>
          </w:p>
        </w:tc>
      </w:tr>
      <w:tr w:rsidR="00781B74" w:rsidRPr="00F62419" w14:paraId="5B343A48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CB8506A" w14:textId="3755F06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F1F33B" w14:textId="28563AF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741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E0D2108" w14:textId="01481B0A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10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8B920D3" w14:textId="6AB15C5D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730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12D0E3A" w14:textId="4B8F028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49,7826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8879D2A" w14:textId="2762BA0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547439,102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5A522C8" w14:textId="18AB908A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33090,5</w:t>
            </w:r>
          </w:p>
        </w:tc>
      </w:tr>
      <w:tr w:rsidR="00781B74" w:rsidRPr="00F62419" w14:paraId="072E45D6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DACBE16" w14:textId="638BD56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053B57" w14:textId="5E9EB34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087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EC2616E" w14:textId="577D123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74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2209739" w14:textId="13E8E64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15,8696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7562C85" w14:textId="23410E54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616,21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FF69062" w14:textId="5CB65887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379509,5369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10DBD92" w14:textId="75309F0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379295,3</w:t>
            </w:r>
          </w:p>
        </w:tc>
      </w:tr>
      <w:tr w:rsidR="00781B74" w:rsidRPr="00F62419" w14:paraId="35741B65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539D446" w14:textId="07D37240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9142E1" w14:textId="0FB9B1C1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310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DBF91D5" w14:textId="26D688B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08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94A83AD" w14:textId="415AEBAD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838,8696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AAA61E1" w14:textId="7BA5A39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29,7826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579F35E" w14:textId="32FB947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12192,419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27A35F0" w14:textId="4C4C479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03702,1</w:t>
            </w:r>
          </w:p>
        </w:tc>
      </w:tr>
      <w:tr w:rsidR="00781B74" w:rsidRPr="00F62419" w14:paraId="04AEEECD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24BB80D" w14:textId="5F8BE40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E093B3" w14:textId="18765EE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8600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B8F3715" w14:textId="370DA463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310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041009D" w14:textId="382C0570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128,8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8C154A8" w14:textId="31BE81D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952,7826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BD9B821" w14:textId="4716313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028349,898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A7990A5" w14:textId="5A6ADDD0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532086</w:t>
            </w:r>
          </w:p>
        </w:tc>
      </w:tr>
      <w:tr w:rsidR="00781B74" w:rsidRPr="00F62419" w14:paraId="5618B97C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60BCE51" w14:textId="4CF9284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F6DAD5" w14:textId="2439A504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975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235FC51" w14:textId="05B0CA7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8600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C1D6839" w14:textId="5D8EEB04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03,8696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F342068" w14:textId="3FE9E911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242,782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DCC1D7C" w14:textId="70DADA1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130069,898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A93E082" w14:textId="2E266BE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53884,5</w:t>
            </w:r>
          </w:p>
        </w:tc>
      </w:tr>
      <w:tr w:rsidR="00781B74" w:rsidRPr="00F62419" w14:paraId="0BACF231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D90B739" w14:textId="6C36E9F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D1ABC6" w14:textId="6A9AEAB7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891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DB788E6" w14:textId="1F95B48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975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50B9B59" w14:textId="6C516EC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19,8696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9537D39" w14:textId="3547001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17,7826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2F7D005" w14:textId="33957100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59388,115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7F42144" w14:textId="7B26D3E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76290,5</w:t>
            </w:r>
          </w:p>
        </w:tc>
      </w:tr>
      <w:tr w:rsidR="00781B74" w:rsidRPr="00F62419" w14:paraId="1920F677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D3F608" w14:textId="483C1BF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92352C" w14:textId="1407CF2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527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E0EAF87" w14:textId="0782911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89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470A004" w14:textId="6A9E6A1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055,8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FB7885B" w14:textId="032EA2B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33,7826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EF6C8CE" w14:textId="648023E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63604,81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C822DBA" w14:textId="0C6C46B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114861</w:t>
            </w:r>
          </w:p>
        </w:tc>
      </w:tr>
      <w:tr w:rsidR="00781B74" w:rsidRPr="00F62419" w14:paraId="481EBE46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09BE80F" w14:textId="4A799E2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223D1A" w14:textId="67B8540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971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48EC404" w14:textId="409A1007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52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402C8CA" w14:textId="66A8188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499,8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9DDA043" w14:textId="19F265CD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169,782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659EAA0" w14:textId="1E6FFD4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754521,33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28AF67C" w14:textId="3D8C1E43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249609</w:t>
            </w:r>
          </w:p>
        </w:tc>
      </w:tr>
      <w:tr w:rsidR="00781B74" w:rsidRPr="00F62419" w14:paraId="5199F1FE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E766B5B" w14:textId="7FFE718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01596E" w14:textId="0810B96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875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ED07C7E" w14:textId="512A976A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797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F44DC12" w14:textId="0C2A70D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596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FBB6E42" w14:textId="1FDE32A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613,782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481E45E" w14:textId="66E0776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962024,9282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622D6DF" w14:textId="798EC7E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355371,5</w:t>
            </w:r>
          </w:p>
        </w:tc>
      </w:tr>
      <w:tr w:rsidR="00781B74" w:rsidRPr="00F62419" w14:paraId="330B276C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9E573F8" w14:textId="097C9C4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9EAAA4" w14:textId="317AE123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140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C051C3C" w14:textId="112736E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875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B190EA7" w14:textId="31597CA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331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B53E307" w14:textId="60DBBD0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482,21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C394C86" w14:textId="51B7140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59676,8544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D39875F" w14:textId="666EAF5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09647,4</w:t>
            </w:r>
          </w:p>
        </w:tc>
      </w:tr>
      <w:tr w:rsidR="00781B74" w:rsidRPr="00F62419" w14:paraId="1FDD63A7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DF420E4" w14:textId="303E1D20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9EAFAF" w14:textId="6B64BD3B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248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7C692C8" w14:textId="63B9C94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140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7F9E411" w14:textId="0921707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223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8AF18BF" w14:textId="5CCCAEC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217,21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055368C" w14:textId="01C7BE1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8467,81096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01A668F" w14:textId="7077EC0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9787,19</w:t>
            </w:r>
          </w:p>
        </w:tc>
      </w:tr>
      <w:tr w:rsidR="00781B74" w:rsidRPr="00F62419" w14:paraId="1CFC3910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B44C022" w14:textId="72F9BBE7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8B903F" w14:textId="3656970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041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029AE0E" w14:textId="5BECD9E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248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A0741E1" w14:textId="17494F0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430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37712B4" w14:textId="7D026E1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109,21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A15658D" w14:textId="57A12367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6977,7240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1E583C0" w14:textId="0B77342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85012,2</w:t>
            </w:r>
          </w:p>
        </w:tc>
      </w:tr>
      <w:tr w:rsidR="00781B74" w:rsidRPr="0060327D" w14:paraId="515F1282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5EB153F" w14:textId="0633F16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9ABF98" w14:textId="32D93AB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626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9B4FC6B" w14:textId="31E4D41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04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F445250" w14:textId="3CD9C6F1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1845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B169ECF" w14:textId="06D154FD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316,21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DD71335" w14:textId="129B9416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83462,332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F08D84F" w14:textId="3592547D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3404506</w:t>
            </w:r>
          </w:p>
        </w:tc>
      </w:tr>
      <w:tr w:rsidR="00781B74" w:rsidRPr="0060327D" w14:paraId="3BD3E6FA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755EDD4" w14:textId="68E905A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91A75F" w14:textId="6484EDA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501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CCEBAAE" w14:textId="2846A6D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4626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1DC96E2" w14:textId="76D07844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9,86957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694FE46" w14:textId="1E24BC7A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1731,21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CEB7051" w14:textId="2162947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51710,71078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F409655" w14:textId="5EB66509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892,1909</w:t>
            </w:r>
          </w:p>
        </w:tc>
      </w:tr>
      <w:tr w:rsidR="00781B74" w:rsidRPr="0060327D" w14:paraId="2B6B7FDD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B50C778" w14:textId="6B8C181A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01230D" w14:textId="3468EFD1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284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7AAAF78" w14:textId="786E76D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50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A1A7145" w14:textId="049B5582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187,13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3786CBC" w14:textId="72522A58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143,7826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DF04E20" w14:textId="19586701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26906,10208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6F1F5B2" w14:textId="5EA0AE50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35017,8</w:t>
            </w:r>
          </w:p>
        </w:tc>
      </w:tr>
      <w:tr w:rsidR="00781B74" w:rsidRPr="0060327D" w14:paraId="66A3C7B1" w14:textId="77777777" w:rsidTr="00762FD8"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614FEBA" w14:textId="64D96615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1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7CFD4F" w14:textId="1D95CEEB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707,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C0EB471" w14:textId="1E176CB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6284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B2D0686" w14:textId="09DB657E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235,8696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9603AB8" w14:textId="37F6B19F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73,2173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BB95805" w14:textId="071E732B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-17269,75425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07293FB" w14:textId="2691B56C" w:rsidR="00781B74" w:rsidRPr="00781B74" w:rsidRDefault="00781B74" w:rsidP="00781B74">
            <w:pPr>
              <w:pStyle w:val="a3"/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781B74">
              <w:rPr>
                <w:rFonts w:cs="Times New Roman"/>
                <w:color w:val="000000"/>
                <w:sz w:val="20"/>
                <w:szCs w:val="20"/>
              </w:rPr>
              <w:t>55634,45</w:t>
            </w:r>
          </w:p>
        </w:tc>
      </w:tr>
    </w:tbl>
    <w:p w14:paraId="138B0F06" w14:textId="58CC0AB5" w:rsidR="00F42A44" w:rsidRDefault="00F42A44">
      <w:pPr>
        <w:spacing w:after="160" w:line="259" w:lineRule="auto"/>
      </w:pPr>
      <w:r>
        <w:br w:type="page"/>
      </w:r>
    </w:p>
    <w:p w14:paraId="2AF98E42" w14:textId="5D5ED427" w:rsidR="007F438E" w:rsidRDefault="009244D7" w:rsidP="00797248">
      <w:pPr>
        <w:pStyle w:val="a3"/>
        <w:ind w:firstLine="0"/>
      </w:pPr>
      <w:r w:rsidRPr="00797248">
        <w:rPr>
          <w:noProof/>
          <w:spacing w:val="30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795CF9F" wp14:editId="18C3D185">
                <wp:simplePos x="0" y="0"/>
                <wp:positionH relativeFrom="column">
                  <wp:posOffset>3246120</wp:posOffset>
                </wp:positionH>
                <wp:positionV relativeFrom="paragraph">
                  <wp:posOffset>309880</wp:posOffset>
                </wp:positionV>
                <wp:extent cx="597022" cy="172227"/>
                <wp:effectExtent l="0" t="0" r="0" b="0"/>
                <wp:wrapNone/>
                <wp:docPr id="359459435" name="Text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7022" cy="17222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txbx>
                        <w:txbxContent>
                          <w:p w14:paraId="00A1B906" w14:textId="77777777" w:rsidR="009244D7" w:rsidRDefault="00000000" w:rsidP="009244D7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t-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sz w:val="22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vertOverflow="clip" horzOverflow="clip" wrap="none" lIns="0" tIns="0" rIns="0" bIns="0" rtlCol="0" anchor="t">
                        <a:sp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3795CF9F" id="TextBox 12" o:spid="_x0000_s1031" type="#_x0000_t202" style="position:absolute;left:0;text-align:left;margin-left:255.6pt;margin-top:24.4pt;width:47pt;height:13.55pt;z-index:251677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" filled="f" stroked="f">
                <v:textbox style="mso-fit-shape-to-text:t" inset="0,0,0,0">
                  <w:txbxContent>
                    <w:p w14:paraId="00A1B906" w14:textId="77777777" w:rsidR="009244D7" w:rsidRDefault="00000000" w:rsidP="009244D7">
                      <w:pPr>
                        <w:rPr>
                          <w:rFonts w:ascii="Cambria Math" w:hAnsi="+mn-cs" w:cstheme="minorBidi"/>
                          <w:i/>
                          <w:iCs/>
                          <w:color w:val="000000" w:themeColor="text1"/>
                          <w:sz w:val="22"/>
                          <w:szCs w:val="22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2"/>
                                  <w:szCs w:val="22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2"/>
                                  <w:szCs w:val="22"/>
                                  <w:lang w:val="en-US"/>
                                </w:rPr>
                                <m:t>t-1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sz w:val="22"/>
                              <w:szCs w:val="22"/>
                              <w:lang w:val="en-US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F438E" w:rsidRPr="00797248">
        <w:rPr>
          <w:spacing w:val="30"/>
        </w:rPr>
        <w:t xml:space="preserve">Таблица </w:t>
      </w:r>
      <w:r w:rsidR="00C4016E" w:rsidRPr="00797248">
        <w:rPr>
          <w:spacing w:val="30"/>
        </w:rPr>
        <w:t>4</w:t>
      </w:r>
      <w:r w:rsidR="007F438E" w:rsidRPr="00797248">
        <w:rPr>
          <w:spacing w:val="30"/>
        </w:rPr>
        <w:t xml:space="preserve"> –</w:t>
      </w:r>
      <w:r w:rsidR="007F438E">
        <w:t xml:space="preserve"> Расчеты (</w:t>
      </w:r>
      <w:r w:rsidR="0063265A">
        <w:t>Правая часть</w:t>
      </w:r>
      <w:r w:rsidR="007F438E">
        <w:t>)</w:t>
      </w:r>
    </w:p>
    <w:tbl>
      <w:tblPr>
        <w:tblStyle w:val="a4"/>
        <w:tblW w:w="0" w:type="auto"/>
        <w:tblInd w:w="0" w:type="dxa"/>
        <w:tblLook w:val="04A0" w:firstRow="1" w:lastRow="0" w:firstColumn="1" w:lastColumn="0" w:noHBand="0" w:noVBand="1"/>
      </w:tblPr>
      <w:tblGrid>
        <w:gridCol w:w="1476"/>
        <w:gridCol w:w="1276"/>
        <w:gridCol w:w="1436"/>
        <w:gridCol w:w="2391"/>
        <w:gridCol w:w="1417"/>
        <w:gridCol w:w="1560"/>
      </w:tblGrid>
      <w:tr w:rsidR="009244D7" w14:paraId="69EAD28B" w14:textId="77777777" w:rsidTr="00B54902">
        <w:tc>
          <w:tcPr>
            <w:tcW w:w="1476" w:type="dxa"/>
          </w:tcPr>
          <w:p w14:paraId="114CB62F" w14:textId="330960C9" w:rsidR="007F438E" w:rsidRPr="002F69C1" w:rsidRDefault="00ED7DD4" w:rsidP="00AB033E">
            <w:pPr>
              <w:pStyle w:val="a3"/>
              <w:ind w:firstLine="0"/>
              <w:rPr>
                <w:rFonts w:cs="Times New Roman"/>
                <w:sz w:val="24"/>
                <w:szCs w:val="24"/>
              </w:rPr>
            </w:pPr>
            <w:r w:rsidRPr="002F69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9D2C77B" wp14:editId="763B5F98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445</wp:posOffset>
                      </wp:positionV>
                      <wp:extent cx="785535" cy="175369"/>
                      <wp:effectExtent l="0" t="0" r="0" b="0"/>
                      <wp:wrapNone/>
                      <wp:docPr id="5" name="TextBox 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00000000-0008-0000-0200-000005000000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5535" cy="17536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100B6891" w14:textId="77777777" w:rsidR="00ED7DD4" w:rsidRDefault="00000000" w:rsidP="00ED7DD4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eastAsiaTheme="minorEastAsia" w:hAnsi="Cambria Math" w:cstheme="minorBidi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theme="minorBidi"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  <m:t>y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 w:cstheme="minorBidi"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  <m:t>t-1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-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w:rPr>
                                                      <w:rFonts w:ascii="Cambria Math" w:eastAsiaTheme="minorEastAsia" w:hAnsi="Cambria Math" w:cstheme="minorBidi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</m:ctrlPr>
                                                </m:acc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eastAsiaTheme="minorEastAsia" w:hAnsi="Cambria Math" w:cstheme="minorBidi"/>
                                                          <w:i/>
                                                          <w:iCs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 w:cstheme="minorBidi"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  <m:t>y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w:rPr>
                                                          <w:rFonts w:ascii="Cambria Math" w:hAnsi="Cambria Math" w:cstheme="minorBidi"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  <m:t>2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09D2C77B" id="TextBox 4" o:spid="_x0000_s1032" type="#_x0000_t202" style="position:absolute;left:0;text-align:left;margin-left:-.5pt;margin-top:.35pt;width:61.85pt;height:13.8pt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" filled="f" stroked="f">
                      <v:textbox style="mso-fit-shape-to-text:t" inset="0,0,0,0">
                        <w:txbxContent>
                          <w:p w14:paraId="100B6891" w14:textId="77777777" w:rsidR="00ED7DD4" w:rsidRDefault="00000000" w:rsidP="00ED7DD4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  <w:lang w:val="en-US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  <m:t>t-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-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acc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 w:cstheme="minorBidi"/>
                                                    <w:i/>
                                                    <w:iCs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276" w:type="dxa"/>
          </w:tcPr>
          <w:p w14:paraId="46F5EF5B" w14:textId="51189D9B" w:rsidR="007F438E" w:rsidRPr="002F69C1" w:rsidRDefault="00ED7DD4" w:rsidP="00AB033E">
            <w:pPr>
              <w:pStyle w:val="a3"/>
              <w:ind w:firstLine="0"/>
              <w:rPr>
                <w:rFonts w:cs="Times New Roman"/>
                <w:sz w:val="24"/>
                <w:szCs w:val="24"/>
              </w:rPr>
            </w:pPr>
            <w:r w:rsidRPr="002F69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86310EF" wp14:editId="4B8D818E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4445</wp:posOffset>
                      </wp:positionV>
                      <wp:extent cx="468590" cy="172227"/>
                      <wp:effectExtent l="0" t="0" r="0" b="0"/>
                      <wp:wrapNone/>
                      <wp:docPr id="980185770" name="Text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8590" cy="172227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4F79E0B1" w14:textId="77777777" w:rsidR="00ED7DD4" w:rsidRDefault="00000000" w:rsidP="00ED7DD4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t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-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y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</w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386310EF" id="TextBox 11" o:spid="_x0000_s1033" type="#_x0000_t202" style="position:absolute;left:0;text-align:left;margin-left:-.35pt;margin-top:.35pt;width:36.9pt;height:13.55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" filled="f" stroked="f">
                      <v:textbox style="mso-fit-shape-to-text:t" inset="0,0,0,0">
                        <w:txbxContent>
                          <w:p w14:paraId="4F79E0B1" w14:textId="77777777" w:rsidR="00ED7DD4" w:rsidRDefault="00000000" w:rsidP="00ED7DD4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t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sz w:val="22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436" w:type="dxa"/>
          </w:tcPr>
          <w:p w14:paraId="63EC5E6F" w14:textId="280052C1" w:rsidR="007F438E" w:rsidRPr="002F69C1" w:rsidRDefault="009244D7" w:rsidP="00AB033E">
            <w:pPr>
              <w:pStyle w:val="a3"/>
              <w:ind w:firstLine="0"/>
              <w:rPr>
                <w:rFonts w:cs="Times New Roman"/>
                <w:sz w:val="24"/>
                <w:szCs w:val="24"/>
              </w:rPr>
            </w:pPr>
            <w:r w:rsidRPr="002F69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F738457" wp14:editId="7DA8C95B">
                      <wp:simplePos x="0" y="0"/>
                      <wp:positionH relativeFrom="column">
                        <wp:posOffset>635</wp:posOffset>
                      </wp:positionH>
                      <wp:positionV relativeFrom="paragraph">
                        <wp:posOffset>4445</wp:posOffset>
                      </wp:positionV>
                      <wp:extent cx="597022" cy="172227"/>
                      <wp:effectExtent l="0" t="0" r="0" b="0"/>
                      <wp:wrapNone/>
                      <wp:docPr id="2047672429" name="Text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7022" cy="172227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30F5F359" w14:textId="77777777" w:rsidR="009244D7" w:rsidRDefault="00000000" w:rsidP="009244D7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t-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-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y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</w:rPr>
                                                <m:t>4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2F738457" id="_x0000_s1034" type="#_x0000_t202" style="position:absolute;left:0;text-align:left;margin-left:.05pt;margin-top:.35pt;width:47pt;height:13.55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" filled="f" stroked="f">
                      <v:textbox style="mso-fit-shape-to-text:t" inset="0,0,0,0">
                        <w:txbxContent>
                          <w:p w14:paraId="30F5F359" w14:textId="77777777" w:rsidR="009244D7" w:rsidRDefault="00000000" w:rsidP="009244D7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t-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sz w:val="22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391" w:type="dxa"/>
          </w:tcPr>
          <w:p w14:paraId="7DEFA322" w14:textId="69E784CC" w:rsidR="007F438E" w:rsidRPr="002F69C1" w:rsidRDefault="009244D7" w:rsidP="00AB033E">
            <w:pPr>
              <w:pStyle w:val="a3"/>
              <w:ind w:firstLine="0"/>
              <w:rPr>
                <w:rFonts w:cs="Times New Roman"/>
                <w:sz w:val="24"/>
                <w:szCs w:val="24"/>
              </w:rPr>
            </w:pPr>
            <w:r w:rsidRPr="002F69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AAB09A3" wp14:editId="3E9D9F29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4445</wp:posOffset>
                      </wp:positionV>
                      <wp:extent cx="468590" cy="172227"/>
                      <wp:effectExtent l="0" t="0" r="0" b="0"/>
                      <wp:wrapNone/>
                      <wp:docPr id="1308654396" name="Text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8590" cy="172227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31D8C8FC" w14:textId="67248F3D" w:rsidR="009244D7" w:rsidRDefault="00000000" w:rsidP="009244D7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t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-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y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</w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color w:val="000000" w:themeColor="text1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*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6AAB09A3" id="_x0000_s1035" type="#_x0000_t202" style="position:absolute;left:0;text-align:left;margin-left:-.35pt;margin-top:.35pt;width:36.9pt;height:13.55pt;z-index:2516756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" filled="f" stroked="f">
                      <v:textbox style="mso-fit-shape-to-text:t" inset="0,0,0,0">
                        <w:txbxContent>
                          <w:p w14:paraId="31D8C8FC" w14:textId="67248F3D" w:rsidR="009244D7" w:rsidRDefault="00000000" w:rsidP="009244D7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t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sz w:val="22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0000" w:themeColor="text1"/>
                                    <w:sz w:val="22"/>
                                    <w:szCs w:val="22"/>
                                    <w:lang w:val="en-US"/>
                                  </w:rPr>
                                  <m:t>*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417" w:type="dxa"/>
          </w:tcPr>
          <w:p w14:paraId="6D52553F" w14:textId="23C004DF" w:rsidR="007F438E" w:rsidRPr="002F69C1" w:rsidRDefault="009244D7" w:rsidP="00AB033E">
            <w:pPr>
              <w:pStyle w:val="a3"/>
              <w:ind w:firstLine="0"/>
              <w:rPr>
                <w:rFonts w:cs="Times New Roman"/>
                <w:sz w:val="24"/>
                <w:szCs w:val="24"/>
              </w:rPr>
            </w:pPr>
            <w:r w:rsidRPr="002F69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88791D1" wp14:editId="23F1B83F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445</wp:posOffset>
                      </wp:positionV>
                      <wp:extent cx="651076" cy="175369"/>
                      <wp:effectExtent l="0" t="0" r="0" b="0"/>
                      <wp:wrapNone/>
                      <wp:docPr id="14" name="TextBox 13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00000000-0008-0000-0200-00000E000000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1076" cy="17536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717C8C7C" w14:textId="77777777" w:rsidR="009244D7" w:rsidRDefault="00000000" w:rsidP="009244D7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eastAsiaTheme="minorEastAsia" w:hAnsi="Cambria Math" w:cstheme="minorBidi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theme="minorBidi"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  <m:t>y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 w:cstheme="minorBidi"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  <m:t>t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-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w:rPr>
                                                      <w:rFonts w:ascii="Cambria Math" w:eastAsiaTheme="minorEastAsia" w:hAnsi="Cambria Math" w:cstheme="minorBidi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</m:ctrlPr>
                                                </m:acc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eastAsiaTheme="minorEastAsia" w:hAnsi="Cambria Math" w:cstheme="minorBidi"/>
                                                          <w:i/>
                                                          <w:iCs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 w:cstheme="minorBidi"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  <m:t>y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w:rPr>
                                                          <w:rFonts w:ascii="Cambria Math" w:hAnsi="Cambria Math" w:cstheme="minorBidi"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</w:rPr>
                                                        <m:t>3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188791D1" id="TextBox 13" o:spid="_x0000_s1036" type="#_x0000_t202" style="position:absolute;left:0;text-align:left;margin-left:-.5pt;margin-top:.35pt;width:51.25pt;height:13.8pt;z-index:251679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" filled="f" stroked="f">
                      <v:textbox style="mso-fit-shape-to-text:t" inset="0,0,0,0">
                        <w:txbxContent>
                          <w:p w14:paraId="717C8C7C" w14:textId="77777777" w:rsidR="009244D7" w:rsidRDefault="00000000" w:rsidP="009244D7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  <w:lang w:val="en-US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  <m:t>t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-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acc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 w:cstheme="minorBidi"/>
                                                    <w:i/>
                                                    <w:iCs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</w:rPr>
                                                  <m:t>3</m:t>
                                                </m:r>
                                              </m:sub>
                                            </m:sSub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60" w:type="dxa"/>
          </w:tcPr>
          <w:p w14:paraId="0A9D4282" w14:textId="628EBBB4" w:rsidR="007F438E" w:rsidRPr="002F69C1" w:rsidRDefault="009244D7" w:rsidP="00AB033E">
            <w:pPr>
              <w:pStyle w:val="a3"/>
              <w:ind w:firstLine="0"/>
              <w:rPr>
                <w:rFonts w:cs="Times New Roman"/>
                <w:sz w:val="24"/>
                <w:szCs w:val="24"/>
              </w:rPr>
            </w:pPr>
            <w:r w:rsidRPr="002F69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33023127" wp14:editId="3F0EFDE5">
                      <wp:simplePos x="0" y="0"/>
                      <wp:positionH relativeFrom="column">
                        <wp:posOffset>23495</wp:posOffset>
                      </wp:positionH>
                      <wp:positionV relativeFrom="paragraph">
                        <wp:posOffset>12065</wp:posOffset>
                      </wp:positionV>
                      <wp:extent cx="779145" cy="175260"/>
                      <wp:effectExtent l="0" t="0" r="0" b="0"/>
                      <wp:wrapNone/>
                      <wp:docPr id="15" name="TextBox 1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00000000-0008-0000-0200-00000F000000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9145" cy="17526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52F6E7EC" w14:textId="77777777" w:rsidR="009244D7" w:rsidRDefault="00000000" w:rsidP="009244D7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eastAsiaTheme="minorEastAsia" w:hAnsi="Cambria Math" w:cstheme="minorBidi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theme="minorBidi"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  <m:t>y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 w:cstheme="minorBidi"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  <m:t>t-1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-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w:rPr>
                                                      <w:rFonts w:ascii="Cambria Math" w:eastAsiaTheme="minorEastAsia" w:hAnsi="Cambria Math" w:cstheme="minorBidi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2"/>
                                                      <w:szCs w:val="22"/>
                                                      <w:lang w:val="en-US"/>
                                                    </w:rPr>
                                                  </m:ctrlPr>
                                                </m:acc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eastAsiaTheme="minorEastAsia" w:hAnsi="Cambria Math" w:cstheme="minorBidi"/>
                                                          <w:i/>
                                                          <w:iCs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 w:cstheme="minorBidi"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  <w:lang w:val="en-US"/>
                                                        </w:rPr>
                                                        <m:t>y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w:rPr>
                                                          <w:rFonts w:ascii="Cambria Math" w:hAnsi="Cambria Math" w:cstheme="minorBidi"/>
                                                          <w:color w:val="000000" w:themeColor="text1"/>
                                                          <w:sz w:val="22"/>
                                                          <w:szCs w:val="22"/>
                                                        </w:rPr>
                                                        <m:t>4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33023127" id="TextBox 14" o:spid="_x0000_s1037" type="#_x0000_t202" style="position:absolute;left:0;text-align:left;margin-left:1.85pt;margin-top:.95pt;width:61.35pt;height:13.8pt;z-index:251681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" filled="f" stroked="f">
                      <v:textbox style="mso-fit-shape-to-text:t" inset="0,0,0,0">
                        <w:txbxContent>
                          <w:p w14:paraId="52F6E7EC" w14:textId="77777777" w:rsidR="009244D7" w:rsidRDefault="00000000" w:rsidP="009244D7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  <w:lang w:val="en-US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  <m:t>t-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-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acc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 w:cstheme="minorBidi"/>
                                                    <w:i/>
                                                    <w:iCs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22"/>
                                                    <w:szCs w:val="22"/>
                                                  </w:rPr>
                                                  <m:t>4</m:t>
                                                </m:r>
                                              </m:sub>
                                            </m:sSub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B54902" w:rsidRPr="00B54902" w14:paraId="4C6F8075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3BF3F02B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276" w:type="dxa"/>
            <w:noWrap/>
            <w:hideMark/>
          </w:tcPr>
          <w:p w14:paraId="18517F5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436" w:type="dxa"/>
            <w:noWrap/>
            <w:hideMark/>
          </w:tcPr>
          <w:p w14:paraId="098FA8D1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1" w:type="dxa"/>
            <w:noWrap/>
            <w:hideMark/>
          </w:tcPr>
          <w:p w14:paraId="674C1CD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417" w:type="dxa"/>
            <w:noWrap/>
            <w:hideMark/>
          </w:tcPr>
          <w:p w14:paraId="6DFB1F7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560" w:type="dxa"/>
            <w:noWrap/>
            <w:hideMark/>
          </w:tcPr>
          <w:p w14:paraId="55F25338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</w:tr>
      <w:tr w:rsidR="00B54902" w:rsidRPr="00B54902" w14:paraId="5EBA9282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6C9FDEAB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153887,004</w:t>
            </w:r>
          </w:p>
        </w:tc>
        <w:tc>
          <w:tcPr>
            <w:tcW w:w="1276" w:type="dxa"/>
            <w:noWrap/>
            <w:hideMark/>
          </w:tcPr>
          <w:p w14:paraId="4C2E41F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436" w:type="dxa"/>
            <w:noWrap/>
            <w:hideMark/>
          </w:tcPr>
          <w:p w14:paraId="25A5F767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2391" w:type="dxa"/>
            <w:noWrap/>
            <w:hideMark/>
          </w:tcPr>
          <w:p w14:paraId="6B10ED40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417" w:type="dxa"/>
            <w:noWrap/>
            <w:hideMark/>
          </w:tcPr>
          <w:p w14:paraId="036AB15B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560" w:type="dxa"/>
            <w:noWrap/>
            <w:hideMark/>
          </w:tcPr>
          <w:p w14:paraId="2F22A25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</w:tr>
      <w:tr w:rsidR="00B54902" w:rsidRPr="00B54902" w14:paraId="38A1D8D2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36937A31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625104,395</w:t>
            </w:r>
          </w:p>
        </w:tc>
        <w:tc>
          <w:tcPr>
            <w:tcW w:w="1276" w:type="dxa"/>
            <w:noWrap/>
            <w:hideMark/>
          </w:tcPr>
          <w:p w14:paraId="52C37208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781,955</w:t>
            </w:r>
          </w:p>
        </w:tc>
        <w:tc>
          <w:tcPr>
            <w:tcW w:w="1436" w:type="dxa"/>
            <w:noWrap/>
            <w:hideMark/>
          </w:tcPr>
          <w:p w14:paraId="2EFA7AA5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1723,41</w:t>
            </w:r>
          </w:p>
        </w:tc>
        <w:tc>
          <w:tcPr>
            <w:tcW w:w="2391" w:type="dxa"/>
            <w:noWrap/>
            <w:hideMark/>
          </w:tcPr>
          <w:p w14:paraId="5A3FC855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347627,572</w:t>
            </w:r>
          </w:p>
        </w:tc>
        <w:tc>
          <w:tcPr>
            <w:tcW w:w="1417" w:type="dxa"/>
            <w:noWrap/>
            <w:hideMark/>
          </w:tcPr>
          <w:p w14:paraId="5BF54E27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611452,9</w:t>
            </w:r>
          </w:p>
        </w:tc>
        <w:tc>
          <w:tcPr>
            <w:tcW w:w="1560" w:type="dxa"/>
            <w:noWrap/>
            <w:hideMark/>
          </w:tcPr>
          <w:p w14:paraId="6CC40FDF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970138,89</w:t>
            </w:r>
          </w:p>
        </w:tc>
      </w:tr>
      <w:tr w:rsidR="00B54902" w:rsidRPr="00B54902" w14:paraId="3BF67E9C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3407BF0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47177,1342</w:t>
            </w:r>
          </w:p>
        </w:tc>
        <w:tc>
          <w:tcPr>
            <w:tcW w:w="1276" w:type="dxa"/>
            <w:noWrap/>
            <w:hideMark/>
          </w:tcPr>
          <w:p w14:paraId="2838B8C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544,955</w:t>
            </w:r>
          </w:p>
        </w:tc>
        <w:tc>
          <w:tcPr>
            <w:tcW w:w="1436" w:type="dxa"/>
            <w:noWrap/>
            <w:hideMark/>
          </w:tcPr>
          <w:p w14:paraId="231665F8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692,409</w:t>
            </w:r>
          </w:p>
        </w:tc>
        <w:tc>
          <w:tcPr>
            <w:tcW w:w="2391" w:type="dxa"/>
            <w:noWrap/>
            <w:hideMark/>
          </w:tcPr>
          <w:p w14:paraId="2D52983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77331,4814</w:t>
            </w:r>
          </w:p>
        </w:tc>
        <w:tc>
          <w:tcPr>
            <w:tcW w:w="1417" w:type="dxa"/>
            <w:noWrap/>
            <w:hideMark/>
          </w:tcPr>
          <w:p w14:paraId="54A71807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96975,5</w:t>
            </w:r>
          </w:p>
        </w:tc>
        <w:tc>
          <w:tcPr>
            <w:tcW w:w="1560" w:type="dxa"/>
            <w:noWrap/>
            <w:hideMark/>
          </w:tcPr>
          <w:p w14:paraId="2951A367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79430,349</w:t>
            </w:r>
          </w:p>
        </w:tc>
      </w:tr>
      <w:tr w:rsidR="00B54902" w:rsidRPr="00B54902" w14:paraId="1D050BE2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7A63F87E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24057,0907</w:t>
            </w:r>
          </w:p>
        </w:tc>
        <w:tc>
          <w:tcPr>
            <w:tcW w:w="1276" w:type="dxa"/>
            <w:noWrap/>
            <w:hideMark/>
          </w:tcPr>
          <w:p w14:paraId="6840E119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910,955</w:t>
            </w:r>
          </w:p>
        </w:tc>
        <w:tc>
          <w:tcPr>
            <w:tcW w:w="1436" w:type="dxa"/>
            <w:noWrap/>
            <w:hideMark/>
          </w:tcPr>
          <w:p w14:paraId="1C086881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455,409</w:t>
            </w:r>
          </w:p>
        </w:tc>
        <w:tc>
          <w:tcPr>
            <w:tcW w:w="2391" w:type="dxa"/>
            <w:noWrap/>
            <w:hideMark/>
          </w:tcPr>
          <w:p w14:paraId="099DF05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14856,9814</w:t>
            </w:r>
          </w:p>
        </w:tc>
        <w:tc>
          <w:tcPr>
            <w:tcW w:w="1417" w:type="dxa"/>
            <w:noWrap/>
            <w:hideMark/>
          </w:tcPr>
          <w:p w14:paraId="0B19D40F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829838,2</w:t>
            </w:r>
          </w:p>
        </w:tc>
        <w:tc>
          <w:tcPr>
            <w:tcW w:w="1560" w:type="dxa"/>
            <w:noWrap/>
            <w:hideMark/>
          </w:tcPr>
          <w:p w14:paraId="78E8FB7E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07397,44</w:t>
            </w:r>
          </w:p>
        </w:tc>
      </w:tr>
      <w:tr w:rsidR="00B54902" w:rsidRPr="00B54902" w14:paraId="5D82894C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65A5A15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15836,2212</w:t>
            </w:r>
          </w:p>
        </w:tc>
        <w:tc>
          <w:tcPr>
            <w:tcW w:w="1276" w:type="dxa"/>
            <w:noWrap/>
            <w:hideMark/>
          </w:tcPr>
          <w:p w14:paraId="1E2C3279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95,0455</w:t>
            </w:r>
          </w:p>
        </w:tc>
        <w:tc>
          <w:tcPr>
            <w:tcW w:w="1436" w:type="dxa"/>
            <w:noWrap/>
            <w:hideMark/>
          </w:tcPr>
          <w:p w14:paraId="2098FC9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821,409</w:t>
            </w:r>
          </w:p>
        </w:tc>
        <w:tc>
          <w:tcPr>
            <w:tcW w:w="2391" w:type="dxa"/>
            <w:noWrap/>
            <w:hideMark/>
          </w:tcPr>
          <w:p w14:paraId="281EDBE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160212,1095</w:t>
            </w:r>
          </w:p>
        </w:tc>
        <w:tc>
          <w:tcPr>
            <w:tcW w:w="1417" w:type="dxa"/>
            <w:noWrap/>
            <w:hideMark/>
          </w:tcPr>
          <w:p w14:paraId="42E7562E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8042,73</w:t>
            </w:r>
          </w:p>
        </w:tc>
        <w:tc>
          <w:tcPr>
            <w:tcW w:w="1560" w:type="dxa"/>
            <w:noWrap/>
            <w:hideMark/>
          </w:tcPr>
          <w:p w14:paraId="3FE20910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674712,895</w:t>
            </w:r>
          </w:p>
        </w:tc>
      </w:tr>
      <w:tr w:rsidR="00B54902" w:rsidRPr="00B54902" w14:paraId="138150B6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73DA045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50375,3516</w:t>
            </w:r>
          </w:p>
        </w:tc>
        <w:tc>
          <w:tcPr>
            <w:tcW w:w="1276" w:type="dxa"/>
            <w:noWrap/>
            <w:hideMark/>
          </w:tcPr>
          <w:p w14:paraId="0DE4A438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238,955</w:t>
            </w:r>
          </w:p>
        </w:tc>
        <w:tc>
          <w:tcPr>
            <w:tcW w:w="1436" w:type="dxa"/>
            <w:noWrap/>
            <w:hideMark/>
          </w:tcPr>
          <w:p w14:paraId="177CB783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84,5909</w:t>
            </w:r>
          </w:p>
        </w:tc>
        <w:tc>
          <w:tcPr>
            <w:tcW w:w="2391" w:type="dxa"/>
            <w:noWrap/>
            <w:hideMark/>
          </w:tcPr>
          <w:p w14:paraId="2698D4C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68004,29132</w:t>
            </w:r>
          </w:p>
        </w:tc>
        <w:tc>
          <w:tcPr>
            <w:tcW w:w="1417" w:type="dxa"/>
            <w:noWrap/>
            <w:hideMark/>
          </w:tcPr>
          <w:p w14:paraId="502805B3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7099,27</w:t>
            </w:r>
          </w:p>
        </w:tc>
        <w:tc>
          <w:tcPr>
            <w:tcW w:w="1560" w:type="dxa"/>
            <w:noWrap/>
            <w:hideMark/>
          </w:tcPr>
          <w:p w14:paraId="2A6F865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80991,9855</w:t>
            </w:r>
          </w:p>
        </w:tc>
      </w:tr>
      <w:tr w:rsidR="00B54902" w:rsidRPr="00B54902" w14:paraId="158BAC33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630203D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136,047259</w:t>
            </w:r>
          </w:p>
        </w:tc>
        <w:tc>
          <w:tcPr>
            <w:tcW w:w="1276" w:type="dxa"/>
            <w:noWrap/>
            <w:hideMark/>
          </w:tcPr>
          <w:p w14:paraId="5F5987D9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57,0455</w:t>
            </w:r>
          </w:p>
        </w:tc>
        <w:tc>
          <w:tcPr>
            <w:tcW w:w="1436" w:type="dxa"/>
            <w:noWrap/>
            <w:hideMark/>
          </w:tcPr>
          <w:p w14:paraId="08BD73A4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149,409</w:t>
            </w:r>
          </w:p>
        </w:tc>
        <w:tc>
          <w:tcPr>
            <w:tcW w:w="2391" w:type="dxa"/>
            <w:noWrap/>
            <w:hideMark/>
          </w:tcPr>
          <w:p w14:paraId="670A0BF4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83227,65496</w:t>
            </w:r>
          </w:p>
        </w:tc>
        <w:tc>
          <w:tcPr>
            <w:tcW w:w="1417" w:type="dxa"/>
            <w:noWrap/>
            <w:hideMark/>
          </w:tcPr>
          <w:p w14:paraId="0779846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10299,6</w:t>
            </w:r>
          </w:p>
        </w:tc>
        <w:tc>
          <w:tcPr>
            <w:tcW w:w="1560" w:type="dxa"/>
            <w:noWrap/>
            <w:hideMark/>
          </w:tcPr>
          <w:p w14:paraId="5BD856E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2323,0764</w:t>
            </w:r>
          </w:p>
        </w:tc>
      </w:tr>
      <w:tr w:rsidR="00B54902" w:rsidRPr="00B54902" w14:paraId="3BCF7C47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2A59DBC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62173,9603</w:t>
            </w:r>
          </w:p>
        </w:tc>
        <w:tc>
          <w:tcPr>
            <w:tcW w:w="1276" w:type="dxa"/>
            <w:noWrap/>
            <w:hideMark/>
          </w:tcPr>
          <w:p w14:paraId="5451EE9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808,955</w:t>
            </w:r>
          </w:p>
        </w:tc>
        <w:tc>
          <w:tcPr>
            <w:tcW w:w="1436" w:type="dxa"/>
            <w:noWrap/>
            <w:hideMark/>
          </w:tcPr>
          <w:p w14:paraId="663AC349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646,5909</w:t>
            </w:r>
          </w:p>
        </w:tc>
        <w:tc>
          <w:tcPr>
            <w:tcW w:w="2391" w:type="dxa"/>
            <w:noWrap/>
            <w:hideMark/>
          </w:tcPr>
          <w:p w14:paraId="7762BCB4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523062,655</w:t>
            </w:r>
          </w:p>
        </w:tc>
        <w:tc>
          <w:tcPr>
            <w:tcW w:w="1417" w:type="dxa"/>
            <w:noWrap/>
            <w:hideMark/>
          </w:tcPr>
          <w:p w14:paraId="21EE48E4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654407,5</w:t>
            </w:r>
          </w:p>
        </w:tc>
        <w:tc>
          <w:tcPr>
            <w:tcW w:w="1560" w:type="dxa"/>
            <w:noWrap/>
            <w:hideMark/>
          </w:tcPr>
          <w:p w14:paraId="4D6F244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18079,804</w:t>
            </w:r>
          </w:p>
        </w:tc>
      </w:tr>
      <w:tr w:rsidR="00B54902" w:rsidRPr="00B54902" w14:paraId="02749A9D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21DF8A6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79723,8733</w:t>
            </w:r>
          </w:p>
        </w:tc>
        <w:tc>
          <w:tcPr>
            <w:tcW w:w="1276" w:type="dxa"/>
            <w:noWrap/>
            <w:hideMark/>
          </w:tcPr>
          <w:p w14:paraId="17CC9C3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37,0455</w:t>
            </w:r>
          </w:p>
        </w:tc>
        <w:tc>
          <w:tcPr>
            <w:tcW w:w="1436" w:type="dxa"/>
            <w:noWrap/>
            <w:hideMark/>
          </w:tcPr>
          <w:p w14:paraId="1F9259F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719,409</w:t>
            </w:r>
          </w:p>
        </w:tc>
        <w:tc>
          <w:tcPr>
            <w:tcW w:w="2391" w:type="dxa"/>
            <w:noWrap/>
            <w:hideMark/>
          </w:tcPr>
          <w:p w14:paraId="4C929DCB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386355,3822</w:t>
            </w:r>
          </w:p>
        </w:tc>
        <w:tc>
          <w:tcPr>
            <w:tcW w:w="1417" w:type="dxa"/>
            <w:noWrap/>
            <w:hideMark/>
          </w:tcPr>
          <w:p w14:paraId="2FBC43A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88417,8</w:t>
            </w:r>
          </w:p>
        </w:tc>
        <w:tc>
          <w:tcPr>
            <w:tcW w:w="1560" w:type="dxa"/>
            <w:noWrap/>
            <w:hideMark/>
          </w:tcPr>
          <w:p w14:paraId="647BF50B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17549,44</w:t>
            </w:r>
          </w:p>
        </w:tc>
      </w:tr>
      <w:tr w:rsidR="00B54902" w:rsidRPr="00B54902" w14:paraId="023383CC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4E5C36E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32582,656</w:t>
            </w:r>
          </w:p>
        </w:tc>
        <w:tc>
          <w:tcPr>
            <w:tcW w:w="1276" w:type="dxa"/>
            <w:noWrap/>
            <w:hideMark/>
          </w:tcPr>
          <w:p w14:paraId="42B3FD4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760,0455</w:t>
            </w:r>
          </w:p>
        </w:tc>
        <w:tc>
          <w:tcPr>
            <w:tcW w:w="1436" w:type="dxa"/>
            <w:noWrap/>
            <w:hideMark/>
          </w:tcPr>
          <w:p w14:paraId="0E08CC8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626,5909</w:t>
            </w:r>
          </w:p>
        </w:tc>
        <w:tc>
          <w:tcPr>
            <w:tcW w:w="2391" w:type="dxa"/>
            <w:noWrap/>
            <w:hideMark/>
          </w:tcPr>
          <w:p w14:paraId="029B76A5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76237,5723</w:t>
            </w:r>
          </w:p>
        </w:tc>
        <w:tc>
          <w:tcPr>
            <w:tcW w:w="1417" w:type="dxa"/>
            <w:noWrap/>
            <w:hideMark/>
          </w:tcPr>
          <w:p w14:paraId="21234760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77669,1</w:t>
            </w:r>
          </w:p>
        </w:tc>
        <w:tc>
          <w:tcPr>
            <w:tcW w:w="1560" w:type="dxa"/>
            <w:noWrap/>
            <w:hideMark/>
          </w:tcPr>
          <w:p w14:paraId="6175E087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92616,167</w:t>
            </w:r>
          </w:p>
        </w:tc>
      </w:tr>
      <w:tr w:rsidR="00B54902" w:rsidRPr="00B54902" w14:paraId="063B7B01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0D53DA0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907794,6994</w:t>
            </w:r>
          </w:p>
        </w:tc>
        <w:tc>
          <w:tcPr>
            <w:tcW w:w="1276" w:type="dxa"/>
            <w:noWrap/>
            <w:hideMark/>
          </w:tcPr>
          <w:p w14:paraId="64E07C90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050,045</w:t>
            </w:r>
          </w:p>
        </w:tc>
        <w:tc>
          <w:tcPr>
            <w:tcW w:w="1436" w:type="dxa"/>
            <w:noWrap/>
            <w:hideMark/>
          </w:tcPr>
          <w:p w14:paraId="1317835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849,5909</w:t>
            </w:r>
          </w:p>
        </w:tc>
        <w:tc>
          <w:tcPr>
            <w:tcW w:w="2391" w:type="dxa"/>
            <w:noWrap/>
            <w:hideMark/>
          </w:tcPr>
          <w:p w14:paraId="08172FE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741699,981</w:t>
            </w:r>
          </w:p>
        </w:tc>
        <w:tc>
          <w:tcPr>
            <w:tcW w:w="1417" w:type="dxa"/>
            <w:noWrap/>
            <w:hideMark/>
          </w:tcPr>
          <w:p w14:paraId="7C963FDB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202686</w:t>
            </w:r>
          </w:p>
        </w:tc>
        <w:tc>
          <w:tcPr>
            <w:tcW w:w="1560" w:type="dxa"/>
            <w:noWrap/>
            <w:hideMark/>
          </w:tcPr>
          <w:p w14:paraId="2B1CAD9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721804,713</w:t>
            </w:r>
          </w:p>
        </w:tc>
      </w:tr>
      <w:tr w:rsidR="00B54902" w:rsidRPr="00B54902" w14:paraId="60A17B64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32EA9B59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030073,83</w:t>
            </w:r>
          </w:p>
        </w:tc>
        <w:tc>
          <w:tcPr>
            <w:tcW w:w="1276" w:type="dxa"/>
            <w:noWrap/>
            <w:hideMark/>
          </w:tcPr>
          <w:p w14:paraId="6D5671D5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25,0455</w:t>
            </w:r>
          </w:p>
        </w:tc>
        <w:tc>
          <w:tcPr>
            <w:tcW w:w="1436" w:type="dxa"/>
            <w:noWrap/>
            <w:hideMark/>
          </w:tcPr>
          <w:p w14:paraId="2859E3AE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139,591</w:t>
            </w:r>
          </w:p>
        </w:tc>
        <w:tc>
          <w:tcPr>
            <w:tcW w:w="2391" w:type="dxa"/>
            <w:noWrap/>
            <w:hideMark/>
          </w:tcPr>
          <w:p w14:paraId="1B8041E3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909423,3905</w:t>
            </w:r>
          </w:p>
        </w:tc>
        <w:tc>
          <w:tcPr>
            <w:tcW w:w="1417" w:type="dxa"/>
            <w:noWrap/>
            <w:hideMark/>
          </w:tcPr>
          <w:p w14:paraId="226C535F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80663,6</w:t>
            </w:r>
          </w:p>
        </w:tc>
        <w:tc>
          <w:tcPr>
            <w:tcW w:w="1560" w:type="dxa"/>
            <w:noWrap/>
            <w:hideMark/>
          </w:tcPr>
          <w:p w14:paraId="30C715F1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577849,26</w:t>
            </w:r>
          </w:p>
        </w:tc>
      </w:tr>
      <w:tr w:rsidR="00B54902" w:rsidRPr="00B54902" w14:paraId="65D27092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2E07980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81655,3516</w:t>
            </w:r>
          </w:p>
        </w:tc>
        <w:tc>
          <w:tcPr>
            <w:tcW w:w="1276" w:type="dxa"/>
            <w:noWrap/>
            <w:hideMark/>
          </w:tcPr>
          <w:p w14:paraId="7460F3B3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41,0455</w:t>
            </w:r>
          </w:p>
        </w:tc>
        <w:tc>
          <w:tcPr>
            <w:tcW w:w="1436" w:type="dxa"/>
            <w:noWrap/>
            <w:hideMark/>
          </w:tcPr>
          <w:p w14:paraId="46721715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14,5909</w:t>
            </w:r>
          </w:p>
        </w:tc>
        <w:tc>
          <w:tcPr>
            <w:tcW w:w="2391" w:type="dxa"/>
            <w:noWrap/>
            <w:hideMark/>
          </w:tcPr>
          <w:p w14:paraId="21EC609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75498,8905</w:t>
            </w:r>
          </w:p>
        </w:tc>
        <w:tc>
          <w:tcPr>
            <w:tcW w:w="1417" w:type="dxa"/>
            <w:noWrap/>
            <w:hideMark/>
          </w:tcPr>
          <w:p w14:paraId="044334A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16312</w:t>
            </w:r>
          </w:p>
        </w:tc>
        <w:tc>
          <w:tcPr>
            <w:tcW w:w="1560" w:type="dxa"/>
            <w:noWrap/>
            <w:hideMark/>
          </w:tcPr>
          <w:p w14:paraId="21481821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64803,804</w:t>
            </w:r>
          </w:p>
        </w:tc>
      </w:tr>
      <w:tr w:rsidR="00B54902" w:rsidRPr="00B54902" w14:paraId="317320D6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55356EE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84923,8733</w:t>
            </w:r>
          </w:p>
        </w:tc>
        <w:tc>
          <w:tcPr>
            <w:tcW w:w="1276" w:type="dxa"/>
            <w:noWrap/>
            <w:hideMark/>
          </w:tcPr>
          <w:p w14:paraId="7DED446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977,0455</w:t>
            </w:r>
          </w:p>
        </w:tc>
        <w:tc>
          <w:tcPr>
            <w:tcW w:w="1436" w:type="dxa"/>
            <w:noWrap/>
            <w:hideMark/>
          </w:tcPr>
          <w:p w14:paraId="1266EAA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30,5909</w:t>
            </w:r>
          </w:p>
        </w:tc>
        <w:tc>
          <w:tcPr>
            <w:tcW w:w="2391" w:type="dxa"/>
            <w:noWrap/>
            <w:hideMark/>
          </w:tcPr>
          <w:p w14:paraId="1144050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20706,8905</w:t>
            </w:r>
          </w:p>
        </w:tc>
        <w:tc>
          <w:tcPr>
            <w:tcW w:w="1417" w:type="dxa"/>
            <w:noWrap/>
            <w:hideMark/>
          </w:tcPr>
          <w:p w14:paraId="7981652F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954617,8</w:t>
            </w:r>
          </w:p>
        </w:tc>
        <w:tc>
          <w:tcPr>
            <w:tcW w:w="1560" w:type="dxa"/>
            <w:noWrap/>
            <w:hideMark/>
          </w:tcPr>
          <w:p w14:paraId="7413AA24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85408,531</w:t>
            </w:r>
          </w:p>
        </w:tc>
      </w:tr>
      <w:tr w:rsidR="00B54902" w:rsidRPr="00B54902" w14:paraId="61524714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28BF9207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368391,352</w:t>
            </w:r>
          </w:p>
        </w:tc>
        <w:tc>
          <w:tcPr>
            <w:tcW w:w="1276" w:type="dxa"/>
            <w:noWrap/>
            <w:hideMark/>
          </w:tcPr>
          <w:p w14:paraId="5851D9A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421,045</w:t>
            </w:r>
          </w:p>
        </w:tc>
        <w:tc>
          <w:tcPr>
            <w:tcW w:w="1436" w:type="dxa"/>
            <w:noWrap/>
            <w:hideMark/>
          </w:tcPr>
          <w:p w14:paraId="5718B875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066,591</w:t>
            </w:r>
          </w:p>
        </w:tc>
        <w:tc>
          <w:tcPr>
            <w:tcW w:w="2391" w:type="dxa"/>
            <w:noWrap/>
            <w:hideMark/>
          </w:tcPr>
          <w:p w14:paraId="6A694EF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515674,163</w:t>
            </w:r>
          </w:p>
        </w:tc>
        <w:tc>
          <w:tcPr>
            <w:tcW w:w="1417" w:type="dxa"/>
            <w:noWrap/>
            <w:hideMark/>
          </w:tcPr>
          <w:p w14:paraId="65069013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019370</w:t>
            </w:r>
          </w:p>
        </w:tc>
        <w:tc>
          <w:tcPr>
            <w:tcW w:w="1560" w:type="dxa"/>
            <w:noWrap/>
            <w:hideMark/>
          </w:tcPr>
          <w:p w14:paraId="47D213E6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137616,17</w:t>
            </w:r>
          </w:p>
        </w:tc>
      </w:tr>
      <w:tr w:rsidR="00B54902" w:rsidRPr="00B54902" w14:paraId="0C9C1D5D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2C7DB304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604294,308</w:t>
            </w:r>
          </w:p>
        </w:tc>
        <w:tc>
          <w:tcPr>
            <w:tcW w:w="1276" w:type="dxa"/>
            <w:noWrap/>
            <w:hideMark/>
          </w:tcPr>
          <w:p w14:paraId="6D4977BE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674,955</w:t>
            </w:r>
          </w:p>
        </w:tc>
        <w:tc>
          <w:tcPr>
            <w:tcW w:w="1436" w:type="dxa"/>
            <w:noWrap/>
            <w:hideMark/>
          </w:tcPr>
          <w:p w14:paraId="3683A551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510,591</w:t>
            </w:r>
          </w:p>
        </w:tc>
        <w:tc>
          <w:tcPr>
            <w:tcW w:w="2391" w:type="dxa"/>
            <w:noWrap/>
            <w:hideMark/>
          </w:tcPr>
          <w:p w14:paraId="7369E07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1019580,2</w:t>
            </w:r>
          </w:p>
        </w:tc>
        <w:tc>
          <w:tcPr>
            <w:tcW w:w="1417" w:type="dxa"/>
            <w:noWrap/>
            <w:hideMark/>
          </w:tcPr>
          <w:p w14:paraId="3FD5902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55563,6</w:t>
            </w:r>
          </w:p>
        </w:tc>
        <w:tc>
          <w:tcPr>
            <w:tcW w:w="1560" w:type="dxa"/>
            <w:noWrap/>
            <w:hideMark/>
          </w:tcPr>
          <w:p w14:paraId="7F08B887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281884,89</w:t>
            </w:r>
          </w:p>
        </w:tc>
      </w:tr>
      <w:tr w:rsidR="00B54902" w:rsidRPr="00B54902" w14:paraId="4E9BE3A7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5C1F383F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32533,6125</w:t>
            </w:r>
          </w:p>
        </w:tc>
        <w:tc>
          <w:tcPr>
            <w:tcW w:w="1276" w:type="dxa"/>
            <w:noWrap/>
            <w:hideMark/>
          </w:tcPr>
          <w:p w14:paraId="34BDC35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409,955</w:t>
            </w:r>
          </w:p>
        </w:tc>
        <w:tc>
          <w:tcPr>
            <w:tcW w:w="1436" w:type="dxa"/>
            <w:noWrap/>
            <w:hideMark/>
          </w:tcPr>
          <w:p w14:paraId="6EFAF2F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585,409</w:t>
            </w:r>
          </w:p>
        </w:tc>
        <w:tc>
          <w:tcPr>
            <w:tcW w:w="2391" w:type="dxa"/>
            <w:noWrap/>
            <w:hideMark/>
          </w:tcPr>
          <w:p w14:paraId="2C48915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39991,1178</w:t>
            </w:r>
          </w:p>
        </w:tc>
        <w:tc>
          <w:tcPr>
            <w:tcW w:w="1417" w:type="dxa"/>
            <w:noWrap/>
            <w:hideMark/>
          </w:tcPr>
          <w:p w14:paraId="76FD016F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68062,7</w:t>
            </w:r>
          </w:p>
        </w:tc>
        <w:tc>
          <w:tcPr>
            <w:tcW w:w="1560" w:type="dxa"/>
            <w:noWrap/>
            <w:hideMark/>
          </w:tcPr>
          <w:p w14:paraId="632CF410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42703,804</w:t>
            </w:r>
          </w:p>
        </w:tc>
      </w:tr>
      <w:tr w:rsidR="00B54902" w:rsidRPr="00B54902" w14:paraId="7A8022D8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4D794F57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7183,39509</w:t>
            </w:r>
          </w:p>
        </w:tc>
        <w:tc>
          <w:tcPr>
            <w:tcW w:w="1276" w:type="dxa"/>
            <w:noWrap/>
            <w:hideMark/>
          </w:tcPr>
          <w:p w14:paraId="41E595FF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301,955</w:t>
            </w:r>
          </w:p>
        </w:tc>
        <w:tc>
          <w:tcPr>
            <w:tcW w:w="1436" w:type="dxa"/>
            <w:noWrap/>
            <w:hideMark/>
          </w:tcPr>
          <w:p w14:paraId="1FB825D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320,409</w:t>
            </w:r>
          </w:p>
        </w:tc>
        <w:tc>
          <w:tcPr>
            <w:tcW w:w="2391" w:type="dxa"/>
            <w:noWrap/>
            <w:hideMark/>
          </w:tcPr>
          <w:p w14:paraId="76915B09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96748,9814</w:t>
            </w:r>
          </w:p>
        </w:tc>
        <w:tc>
          <w:tcPr>
            <w:tcW w:w="1417" w:type="dxa"/>
            <w:noWrap/>
            <w:hideMark/>
          </w:tcPr>
          <w:p w14:paraId="415E5A9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91176,55</w:t>
            </w:r>
          </w:p>
        </w:tc>
        <w:tc>
          <w:tcPr>
            <w:tcW w:w="1560" w:type="dxa"/>
            <w:noWrap/>
            <w:hideMark/>
          </w:tcPr>
          <w:p w14:paraId="5BC6F3B4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02661,986</w:t>
            </w:r>
          </w:p>
        </w:tc>
      </w:tr>
      <w:tr w:rsidR="00B54902" w:rsidRPr="00B54902" w14:paraId="7F7B914F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20C5AC3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1928,43856</w:t>
            </w:r>
          </w:p>
        </w:tc>
        <w:tc>
          <w:tcPr>
            <w:tcW w:w="1276" w:type="dxa"/>
            <w:noWrap/>
            <w:hideMark/>
          </w:tcPr>
          <w:p w14:paraId="5A6D45B3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508,955</w:t>
            </w:r>
          </w:p>
        </w:tc>
        <w:tc>
          <w:tcPr>
            <w:tcW w:w="1436" w:type="dxa"/>
            <w:noWrap/>
            <w:hideMark/>
          </w:tcPr>
          <w:p w14:paraId="2D17BDF1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212,409</w:t>
            </w:r>
          </w:p>
        </w:tc>
        <w:tc>
          <w:tcPr>
            <w:tcW w:w="2391" w:type="dxa"/>
            <w:noWrap/>
            <w:hideMark/>
          </w:tcPr>
          <w:p w14:paraId="02DE9F3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08106,5723</w:t>
            </w:r>
          </w:p>
        </w:tc>
        <w:tc>
          <w:tcPr>
            <w:tcW w:w="1417" w:type="dxa"/>
            <w:noWrap/>
            <w:hideMark/>
          </w:tcPr>
          <w:p w14:paraId="318DF012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59034,7</w:t>
            </w:r>
          </w:p>
        </w:tc>
        <w:tc>
          <w:tcPr>
            <w:tcW w:w="1560" w:type="dxa"/>
            <w:noWrap/>
            <w:hideMark/>
          </w:tcPr>
          <w:p w14:paraId="2D3FB125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5117,6219</w:t>
            </w:r>
          </w:p>
        </w:tc>
      </w:tr>
      <w:tr w:rsidR="00B54902" w:rsidRPr="00B54902" w14:paraId="34F554F6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42827EBB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99993,43856</w:t>
            </w:r>
          </w:p>
        </w:tc>
        <w:tc>
          <w:tcPr>
            <w:tcW w:w="1276" w:type="dxa"/>
            <w:noWrap/>
            <w:hideMark/>
          </w:tcPr>
          <w:p w14:paraId="2344AFA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1923,95</w:t>
            </w:r>
          </w:p>
        </w:tc>
        <w:tc>
          <w:tcPr>
            <w:tcW w:w="1436" w:type="dxa"/>
            <w:noWrap/>
            <w:hideMark/>
          </w:tcPr>
          <w:p w14:paraId="1D13DD88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419,409</w:t>
            </w:r>
          </w:p>
        </w:tc>
        <w:tc>
          <w:tcPr>
            <w:tcW w:w="2391" w:type="dxa"/>
            <w:noWrap/>
            <w:hideMark/>
          </w:tcPr>
          <w:p w14:paraId="1E267CE8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806924,0269</w:t>
            </w:r>
          </w:p>
        </w:tc>
        <w:tc>
          <w:tcPr>
            <w:tcW w:w="1417" w:type="dxa"/>
            <w:noWrap/>
            <w:hideMark/>
          </w:tcPr>
          <w:p w14:paraId="4592833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701601</w:t>
            </w:r>
          </w:p>
        </w:tc>
        <w:tc>
          <w:tcPr>
            <w:tcW w:w="1560" w:type="dxa"/>
            <w:noWrap/>
            <w:hideMark/>
          </w:tcPr>
          <w:p w14:paraId="20C15C0E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75903,986</w:t>
            </w:r>
          </w:p>
        </w:tc>
      </w:tr>
      <w:tr w:rsidR="00B54902" w:rsidRPr="00B54902" w14:paraId="56B74313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42C92CF8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997113,656</w:t>
            </w:r>
          </w:p>
        </w:tc>
        <w:tc>
          <w:tcPr>
            <w:tcW w:w="1276" w:type="dxa"/>
            <w:noWrap/>
            <w:hideMark/>
          </w:tcPr>
          <w:p w14:paraId="3ACF0A80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48,9545</w:t>
            </w:r>
          </w:p>
        </w:tc>
        <w:tc>
          <w:tcPr>
            <w:tcW w:w="1436" w:type="dxa"/>
            <w:noWrap/>
            <w:hideMark/>
          </w:tcPr>
          <w:p w14:paraId="33D29343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1834,41</w:t>
            </w:r>
          </w:p>
        </w:tc>
        <w:tc>
          <w:tcPr>
            <w:tcW w:w="2391" w:type="dxa"/>
            <w:noWrap/>
            <w:hideMark/>
          </w:tcPr>
          <w:p w14:paraId="3068451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89802,66322</w:t>
            </w:r>
          </w:p>
        </w:tc>
        <w:tc>
          <w:tcPr>
            <w:tcW w:w="1417" w:type="dxa"/>
            <w:noWrap/>
            <w:hideMark/>
          </w:tcPr>
          <w:p w14:paraId="2B301FD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396,548</w:t>
            </w:r>
          </w:p>
        </w:tc>
        <w:tc>
          <w:tcPr>
            <w:tcW w:w="1560" w:type="dxa"/>
            <w:noWrap/>
            <w:hideMark/>
          </w:tcPr>
          <w:p w14:paraId="704308D8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365056,71</w:t>
            </w:r>
          </w:p>
        </w:tc>
      </w:tr>
      <w:tr w:rsidR="00B54902" w:rsidRPr="00B54902" w14:paraId="4FEC615C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4F950C70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0673,43856</w:t>
            </w:r>
          </w:p>
        </w:tc>
        <w:tc>
          <w:tcPr>
            <w:tcW w:w="1276" w:type="dxa"/>
            <w:noWrap/>
            <w:hideMark/>
          </w:tcPr>
          <w:p w14:paraId="240B0B0B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265,955</w:t>
            </w:r>
          </w:p>
        </w:tc>
        <w:tc>
          <w:tcPr>
            <w:tcW w:w="1436" w:type="dxa"/>
            <w:noWrap/>
            <w:hideMark/>
          </w:tcPr>
          <w:p w14:paraId="56B35D1E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40,59091</w:t>
            </w:r>
          </w:p>
        </w:tc>
        <w:tc>
          <w:tcPr>
            <w:tcW w:w="2391" w:type="dxa"/>
            <w:noWrap/>
            <w:hideMark/>
          </w:tcPr>
          <w:p w14:paraId="3A08239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10795,33678</w:t>
            </w:r>
          </w:p>
        </w:tc>
        <w:tc>
          <w:tcPr>
            <w:tcW w:w="1417" w:type="dxa"/>
            <w:noWrap/>
            <w:hideMark/>
          </w:tcPr>
          <w:p w14:paraId="654AFE19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70731,82</w:t>
            </w:r>
          </w:p>
        </w:tc>
        <w:tc>
          <w:tcPr>
            <w:tcW w:w="1560" w:type="dxa"/>
            <w:noWrap/>
            <w:hideMark/>
          </w:tcPr>
          <w:p w14:paraId="0902EA8A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647,6219</w:t>
            </w:r>
          </w:p>
        </w:tc>
      </w:tr>
      <w:tr w:rsidR="00B54902" w:rsidRPr="00B54902" w14:paraId="593B3982" w14:textId="77777777" w:rsidTr="00B54902">
        <w:trPr>
          <w:trHeight w:val="288"/>
        </w:trPr>
        <w:tc>
          <w:tcPr>
            <w:tcW w:w="1476" w:type="dxa"/>
            <w:noWrap/>
            <w:hideMark/>
          </w:tcPr>
          <w:p w14:paraId="3A5FED39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5360,786389</w:t>
            </w:r>
          </w:p>
        </w:tc>
        <w:tc>
          <w:tcPr>
            <w:tcW w:w="1276" w:type="dxa"/>
            <w:noWrap/>
            <w:hideMark/>
          </w:tcPr>
          <w:p w14:paraId="0D1C85A4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157,0455</w:t>
            </w:r>
          </w:p>
        </w:tc>
        <w:tc>
          <w:tcPr>
            <w:tcW w:w="1436" w:type="dxa"/>
            <w:noWrap/>
            <w:hideMark/>
          </w:tcPr>
          <w:p w14:paraId="1A3FA791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176,409</w:t>
            </w:r>
          </w:p>
        </w:tc>
        <w:tc>
          <w:tcPr>
            <w:tcW w:w="2391" w:type="dxa"/>
            <w:noWrap/>
            <w:hideMark/>
          </w:tcPr>
          <w:p w14:paraId="170C27FD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-27704,24587</w:t>
            </w:r>
          </w:p>
        </w:tc>
        <w:tc>
          <w:tcPr>
            <w:tcW w:w="1417" w:type="dxa"/>
            <w:noWrap/>
            <w:hideMark/>
          </w:tcPr>
          <w:p w14:paraId="4866E53C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24663,27</w:t>
            </w:r>
          </w:p>
        </w:tc>
        <w:tc>
          <w:tcPr>
            <w:tcW w:w="1560" w:type="dxa"/>
            <w:noWrap/>
            <w:hideMark/>
          </w:tcPr>
          <w:p w14:paraId="2E74FDD9" w14:textId="77777777" w:rsidR="00B54902" w:rsidRPr="00B54902" w:rsidRDefault="00B54902" w:rsidP="00190FF9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B54902">
              <w:rPr>
                <w:rFonts w:ascii="Calibri" w:hAnsi="Calibri" w:cs="Calibri"/>
                <w:color w:val="000000"/>
                <w:sz w:val="22"/>
                <w:szCs w:val="22"/>
              </w:rPr>
              <w:t>31120,1674</w:t>
            </w:r>
          </w:p>
        </w:tc>
      </w:tr>
    </w:tbl>
    <w:p w14:paraId="05D65002" w14:textId="6D4C80E4" w:rsidR="007F438E" w:rsidRDefault="007F438E">
      <w:pPr>
        <w:spacing w:after="160" w:line="259" w:lineRule="auto"/>
      </w:pPr>
      <w:r>
        <w:br w:type="page"/>
      </w:r>
    </w:p>
    <w:p w14:paraId="5CBE66CD" w14:textId="19046B4E" w:rsidR="00797563" w:rsidRPr="00365E81" w:rsidRDefault="00055164" w:rsidP="00AF30A6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lastRenderedPageBreak/>
        <w:t>Коэфициенты</w:t>
      </w:r>
      <w:r w:rsidR="00797563" w:rsidRPr="00365E81">
        <w:rPr>
          <w:sz w:val="28"/>
          <w:szCs w:val="28"/>
        </w:rPr>
        <w:t xml:space="preserve"> составили следующие значения: </w:t>
      </w:r>
      <w:r w:rsidR="00797563" w:rsidRPr="00365E81">
        <w:rPr>
          <w:color w:val="000000"/>
          <w:sz w:val="28"/>
          <w:szCs w:val="28"/>
        </w:rPr>
        <w:t>r</w:t>
      </w:r>
      <w:r w:rsidR="00797563" w:rsidRPr="00365E81">
        <w:rPr>
          <w:color w:val="000000"/>
          <w:sz w:val="28"/>
          <w:szCs w:val="28"/>
          <w:vertAlign w:val="subscript"/>
        </w:rPr>
        <w:t>1</w:t>
      </w:r>
      <w:r w:rsidR="00797563" w:rsidRPr="00365E81">
        <w:rPr>
          <w:color w:val="000000"/>
          <w:sz w:val="28"/>
          <w:szCs w:val="28"/>
        </w:rPr>
        <w:t>=</w:t>
      </w:r>
      <w:r w:rsidR="003A751D" w:rsidRPr="003A751D">
        <w:rPr>
          <w:color w:val="000000"/>
          <w:sz w:val="28"/>
          <w:szCs w:val="28"/>
        </w:rPr>
        <w:t>0,</w:t>
      </w:r>
      <w:r w:rsidR="0060327D">
        <w:rPr>
          <w:color w:val="000000"/>
          <w:sz w:val="28"/>
          <w:szCs w:val="28"/>
        </w:rPr>
        <w:t>4834</w:t>
      </w:r>
      <w:r w:rsidR="00797563" w:rsidRPr="00365E81">
        <w:rPr>
          <w:color w:val="000000"/>
          <w:sz w:val="28"/>
          <w:szCs w:val="28"/>
        </w:rPr>
        <w:t>, r</w:t>
      </w:r>
      <w:r w:rsidR="00797563" w:rsidRPr="00365E81">
        <w:rPr>
          <w:color w:val="000000"/>
          <w:sz w:val="28"/>
          <w:szCs w:val="28"/>
          <w:vertAlign w:val="subscript"/>
        </w:rPr>
        <w:t>2</w:t>
      </w:r>
      <w:r w:rsidR="00797563" w:rsidRPr="00365E81">
        <w:rPr>
          <w:color w:val="000000"/>
          <w:sz w:val="28"/>
          <w:szCs w:val="28"/>
        </w:rPr>
        <w:t>=</w:t>
      </w:r>
      <w:r w:rsidR="003A751D" w:rsidRPr="003A751D">
        <w:rPr>
          <w:color w:val="000000"/>
          <w:sz w:val="28"/>
          <w:szCs w:val="28"/>
        </w:rPr>
        <w:t>0,</w:t>
      </w:r>
      <w:r w:rsidR="0060327D">
        <w:rPr>
          <w:color w:val="000000"/>
          <w:sz w:val="28"/>
          <w:szCs w:val="28"/>
        </w:rPr>
        <w:t>4960</w:t>
      </w:r>
      <w:r w:rsidR="00797563" w:rsidRPr="00365E81">
        <w:rPr>
          <w:color w:val="000000"/>
          <w:sz w:val="28"/>
          <w:szCs w:val="28"/>
        </w:rPr>
        <w:t>,</w:t>
      </w:r>
      <w:r w:rsidR="00C563DF">
        <w:rPr>
          <w:color w:val="000000"/>
          <w:sz w:val="28"/>
          <w:szCs w:val="28"/>
        </w:rPr>
        <w:t xml:space="preserve"> </w:t>
      </w:r>
      <w:r w:rsidR="00C563DF">
        <w:rPr>
          <w:color w:val="000000"/>
          <w:sz w:val="28"/>
          <w:szCs w:val="28"/>
          <w:lang w:val="en-US"/>
        </w:rPr>
        <w:t>r</w:t>
      </w:r>
      <w:r w:rsidR="00C563DF" w:rsidRPr="00C563DF">
        <w:rPr>
          <w:color w:val="000000"/>
          <w:sz w:val="28"/>
          <w:szCs w:val="28"/>
          <w:vertAlign w:val="subscript"/>
        </w:rPr>
        <w:t xml:space="preserve">1 </w:t>
      </w:r>
      <w:r w:rsidR="0043192D" w:rsidRPr="0060327D">
        <w:rPr>
          <w:color w:val="000000"/>
          <w:sz w:val="28"/>
          <w:szCs w:val="28"/>
        </w:rPr>
        <w:t>&lt;</w:t>
      </w:r>
      <w:r w:rsidR="0043192D" w:rsidRPr="00C563DF">
        <w:rPr>
          <w:color w:val="000000"/>
          <w:sz w:val="28"/>
          <w:szCs w:val="28"/>
        </w:rPr>
        <w:t>r</w:t>
      </w:r>
      <w:r w:rsidR="00C563DF" w:rsidRPr="00C563DF">
        <w:rPr>
          <w:color w:val="000000"/>
          <w:sz w:val="28"/>
          <w:szCs w:val="28"/>
          <w:vertAlign w:val="subscript"/>
        </w:rPr>
        <w:t>2</w:t>
      </w:r>
      <w:r w:rsidR="00C563DF" w:rsidRPr="00C563DF">
        <w:rPr>
          <w:color w:val="000000"/>
          <w:sz w:val="28"/>
          <w:szCs w:val="28"/>
        </w:rPr>
        <w:t>,</w:t>
      </w:r>
      <w:r w:rsidR="00797563" w:rsidRPr="00365E81">
        <w:rPr>
          <w:color w:val="000000"/>
          <w:sz w:val="28"/>
          <w:szCs w:val="28"/>
        </w:rPr>
        <w:t xml:space="preserve"> исходя из чего можно сделать вывод что ряд </w:t>
      </w:r>
      <w:r w:rsidR="0060327D">
        <w:rPr>
          <w:color w:val="000000"/>
          <w:sz w:val="28"/>
          <w:szCs w:val="28"/>
        </w:rPr>
        <w:t xml:space="preserve">не </w:t>
      </w:r>
      <w:r w:rsidR="00797563" w:rsidRPr="00365E81">
        <w:rPr>
          <w:color w:val="000000"/>
          <w:sz w:val="28"/>
          <w:szCs w:val="28"/>
        </w:rPr>
        <w:t>содержит тенденцию</w:t>
      </w:r>
      <w:r w:rsidR="0016585D">
        <w:rPr>
          <w:color w:val="000000"/>
          <w:sz w:val="28"/>
          <w:szCs w:val="28"/>
        </w:rPr>
        <w:t xml:space="preserve"> и циклическую компоненту.</w:t>
      </w:r>
    </w:p>
    <w:p w14:paraId="074F686F" w14:textId="3CCF0AB2" w:rsidR="00797563" w:rsidRDefault="003A751D" w:rsidP="004D41D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="00797563" w:rsidRPr="00365E81">
        <w:rPr>
          <w:color w:val="000000"/>
          <w:sz w:val="28"/>
          <w:szCs w:val="28"/>
        </w:rPr>
        <w:t>ычисления</w:t>
      </w:r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Дарбина</w:t>
      </w:r>
      <w:proofErr w:type="spellEnd"/>
      <w:r>
        <w:rPr>
          <w:color w:val="000000"/>
          <w:sz w:val="28"/>
          <w:szCs w:val="28"/>
        </w:rPr>
        <w:t>-Уотсона</w:t>
      </w:r>
      <w:r w:rsidR="00797563" w:rsidRPr="00365E81">
        <w:rPr>
          <w:color w:val="000000"/>
          <w:sz w:val="28"/>
          <w:szCs w:val="28"/>
        </w:rPr>
        <w:t xml:space="preserve"> представлены </w:t>
      </w:r>
      <w:r w:rsidR="00FD24C5">
        <w:rPr>
          <w:color w:val="000000"/>
          <w:sz w:val="28"/>
          <w:szCs w:val="28"/>
        </w:rPr>
        <w:t xml:space="preserve">в таблице </w:t>
      </w:r>
      <w:r w:rsidR="00C4016E">
        <w:rPr>
          <w:color w:val="000000"/>
          <w:sz w:val="28"/>
          <w:szCs w:val="28"/>
        </w:rPr>
        <w:t>5</w:t>
      </w:r>
      <w:r>
        <w:rPr>
          <w:sz w:val="28"/>
          <w:szCs w:val="28"/>
        </w:rPr>
        <w:t>.</w:t>
      </w:r>
    </w:p>
    <w:p w14:paraId="57B91280" w14:textId="424DBF0A" w:rsidR="00FD24C5" w:rsidRPr="004D41D2" w:rsidRDefault="00FD24C5" w:rsidP="00797248">
      <w:pPr>
        <w:pStyle w:val="a3"/>
        <w:ind w:firstLine="0"/>
        <w:rPr>
          <w:szCs w:val="28"/>
        </w:rPr>
      </w:pPr>
      <w:r w:rsidRPr="00797248">
        <w:rPr>
          <w:spacing w:val="30"/>
        </w:rPr>
        <w:t xml:space="preserve">Таблица </w:t>
      </w:r>
      <w:r w:rsidR="00C4016E" w:rsidRPr="00797248">
        <w:rPr>
          <w:spacing w:val="30"/>
        </w:rPr>
        <w:t>5</w:t>
      </w:r>
      <w:r w:rsidRPr="00797248">
        <w:rPr>
          <w:spacing w:val="30"/>
        </w:rPr>
        <w:t xml:space="preserve"> –</w:t>
      </w:r>
      <w:r>
        <w:t xml:space="preserve"> </w:t>
      </w:r>
      <w:r>
        <w:rPr>
          <w:color w:val="000000"/>
          <w:szCs w:val="28"/>
        </w:rPr>
        <w:t>В</w:t>
      </w:r>
      <w:r w:rsidRPr="00365E81">
        <w:rPr>
          <w:color w:val="000000"/>
          <w:szCs w:val="28"/>
        </w:rPr>
        <w:t>ычисления</w:t>
      </w:r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Дарбина</w:t>
      </w:r>
      <w:proofErr w:type="spellEnd"/>
      <w:r>
        <w:rPr>
          <w:color w:val="000000"/>
          <w:szCs w:val="28"/>
        </w:rPr>
        <w:t>-Уотсона</w:t>
      </w:r>
    </w:p>
    <w:tbl>
      <w:tblPr>
        <w:tblW w:w="9628" w:type="dxa"/>
        <w:tblLook w:val="04A0" w:firstRow="1" w:lastRow="0" w:firstColumn="1" w:lastColumn="0" w:noHBand="0" w:noVBand="1"/>
      </w:tblPr>
      <w:tblGrid>
        <w:gridCol w:w="961"/>
        <w:gridCol w:w="1410"/>
        <w:gridCol w:w="1229"/>
        <w:gridCol w:w="1094"/>
        <w:gridCol w:w="966"/>
        <w:gridCol w:w="1281"/>
        <w:gridCol w:w="1276"/>
        <w:gridCol w:w="1411"/>
      </w:tblGrid>
      <w:tr w:rsidR="00180C95" w:rsidRPr="00D06C34" w14:paraId="34EE12F8" w14:textId="77777777" w:rsidTr="003F6DF2">
        <w:trPr>
          <w:trHeight w:val="288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C71523" w14:textId="796E0C16" w:rsidR="0043192D" w:rsidRPr="002F69C1" w:rsidRDefault="0043192D" w:rsidP="0043192D">
            <w:pPr>
              <w:jc w:val="center"/>
              <w:rPr>
                <w:color w:val="000000"/>
                <w:sz w:val="24"/>
                <w:szCs w:val="24"/>
              </w:rPr>
            </w:pPr>
            <w:r w:rsidRPr="0014546C">
              <w:t>Номер квартала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82B2F7" w14:textId="66321068" w:rsidR="0043192D" w:rsidRPr="002F69C1" w:rsidRDefault="0043192D" w:rsidP="0043192D">
            <w:pPr>
              <w:jc w:val="center"/>
              <w:rPr>
                <w:color w:val="000000"/>
                <w:sz w:val="24"/>
                <w:szCs w:val="24"/>
              </w:rPr>
            </w:pPr>
            <w:r w:rsidRPr="0014546C">
              <w:t>Товарооборот</w:t>
            </w:r>
          </w:p>
        </w:tc>
        <w:tc>
          <w:tcPr>
            <w:tcW w:w="12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1859A5" w14:textId="26F5F07A" w:rsidR="0043192D" w:rsidRPr="002F69C1" w:rsidRDefault="0043192D" w:rsidP="0043192D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33ACFD" w14:textId="4C51C591" w:rsidR="0043192D" w:rsidRPr="002F69C1" w:rsidRDefault="0043192D" w:rsidP="0043192D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803988" w14:textId="09878B12" w:rsidR="0043192D" w:rsidRPr="002F69C1" w:rsidRDefault="0043192D" w:rsidP="0043192D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2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2BF0A9" w14:textId="24A953EC" w:rsidR="0043192D" w:rsidRPr="002F69C1" w:rsidRDefault="0043192D" w:rsidP="0043192D">
            <w:pPr>
              <w:rPr>
                <w:color w:val="000000"/>
                <w:sz w:val="24"/>
                <w:szCs w:val="24"/>
              </w:rPr>
            </w:pPr>
            <w:r w:rsidRPr="002F69C1">
              <w:rPr>
                <w:noProof/>
                <w:spacing w:val="20"/>
                <w:sz w:val="24"/>
                <w:szCs w:val="24"/>
              </w:rPr>
              <w:drawing>
                <wp:anchor distT="0" distB="0" distL="114300" distR="114300" simplePos="0" relativeHeight="251721728" behindDoc="0" locked="0" layoutInCell="1" allowOverlap="1" wp14:anchorId="3E3E9E4B" wp14:editId="1762C902">
                  <wp:simplePos x="0" y="0"/>
                  <wp:positionH relativeFrom="column">
                    <wp:posOffset>-61595</wp:posOffset>
                  </wp:positionH>
                  <wp:positionV relativeFrom="paragraph">
                    <wp:posOffset>-22860</wp:posOffset>
                  </wp:positionV>
                  <wp:extent cx="617220" cy="160020"/>
                  <wp:effectExtent l="0" t="0" r="0" b="0"/>
                  <wp:wrapNone/>
                  <wp:docPr id="164523136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2293"/>
                      </a:ext>
                      <a:ext uri="{FF2B5EF4-FFF2-40B4-BE49-F238E27FC236}">
                        <a16:creationId xmlns:a16="http://schemas.microsoft.com/office/drawing/2014/main" id="{00000000-0008-0000-0300-0000053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5">
                            <a:extLst>
                              <a:ext uri="{63B3BB69-23CF-44E3-9099-C40C66FF867C}">
                                <a14:compatExt xmlns:a14="http://schemas.microsoft.com/office/drawing/2010/main" spid="_x0000_s12293"/>
                              </a:ext>
                              <a:ext uri="{FF2B5EF4-FFF2-40B4-BE49-F238E27FC236}">
                                <a16:creationId xmlns:a16="http://schemas.microsoft.com/office/drawing/2014/main" id="{00000000-0008-0000-0300-00000530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7220" cy="160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41E2" w14:textId="17E61625" w:rsidR="0043192D" w:rsidRPr="002F69C1" w:rsidRDefault="0043192D" w:rsidP="0043192D">
            <w:pPr>
              <w:rPr>
                <w:color w:val="000000"/>
                <w:sz w:val="24"/>
                <w:szCs w:val="24"/>
              </w:rPr>
            </w:pPr>
            <w:r w:rsidRPr="00797248">
              <w:rPr>
                <w:noProof/>
                <w:spacing w:val="30"/>
              </w:rPr>
              <w:drawing>
                <wp:anchor distT="0" distB="0" distL="114300" distR="114300" simplePos="0" relativeHeight="251687936" behindDoc="0" locked="0" layoutInCell="1" allowOverlap="1" wp14:anchorId="699857CB" wp14:editId="67636EDC">
                  <wp:simplePos x="0" y="0"/>
                  <wp:positionH relativeFrom="column">
                    <wp:posOffset>-15240</wp:posOffset>
                  </wp:positionH>
                  <wp:positionV relativeFrom="paragraph">
                    <wp:posOffset>-76200</wp:posOffset>
                  </wp:positionV>
                  <wp:extent cx="701040" cy="205740"/>
                  <wp:effectExtent l="0" t="0" r="3810" b="3810"/>
                  <wp:wrapNone/>
                  <wp:docPr id="648741998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2292"/>
                      </a:ext>
                      <a:ext uri="{FF2B5EF4-FFF2-40B4-BE49-F238E27FC236}">
                        <a16:creationId xmlns:a16="http://schemas.microsoft.com/office/drawing/2014/main" id="{00000000-0008-0000-0300-0000043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4">
                            <a:extLst>
                              <a:ext uri="{63B3BB69-23CF-44E3-9099-C40C66FF867C}">
                                <a14:compatExt xmlns:a14="http://schemas.microsoft.com/office/drawing/2010/main" spid="_x0000_s12292"/>
                              </a:ext>
                              <a:ext uri="{FF2B5EF4-FFF2-40B4-BE49-F238E27FC236}">
                                <a16:creationId xmlns:a16="http://schemas.microsoft.com/office/drawing/2014/main" id="{00000000-0008-0000-0300-00000430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1040" cy="20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3867AC" w14:textId="556DD072" w:rsidR="0043192D" w:rsidRPr="002F69C1" w:rsidRDefault="0043192D" w:rsidP="0043192D">
            <w:pPr>
              <w:jc w:val="right"/>
              <w:rPr>
                <w:color w:val="000000"/>
                <w:sz w:val="24"/>
                <w:szCs w:val="24"/>
              </w:rPr>
            </w:pPr>
          </w:p>
        </w:tc>
      </w:tr>
      <w:tr w:rsidR="003F6DF2" w:rsidRPr="00D06C34" w14:paraId="2FDBBF40" w14:textId="77777777" w:rsidTr="003F6DF2">
        <w:trPr>
          <w:trHeight w:val="210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FB20A3" w14:textId="1F2D5B85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1FF212" w14:textId="2C8E6CB3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4087,0</w:t>
            </w:r>
          </w:p>
        </w:tc>
        <w:tc>
          <w:tcPr>
            <w:tcW w:w="12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09662BF" w14:textId="09061CB4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947,952</w:t>
            </w:r>
          </w:p>
        </w:tc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4571ACC" w14:textId="3E7FB5C6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1860,952</w:t>
            </w:r>
          </w:p>
        </w:tc>
        <w:tc>
          <w:tcPr>
            <w:tcW w:w="9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CABBCAF" w14:textId="432388CE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</w:t>
            </w:r>
          </w:p>
        </w:tc>
        <w:tc>
          <w:tcPr>
            <w:tcW w:w="12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3723E60" w14:textId="63B186FB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0CF9036" w14:textId="4CE10BE2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5DC4F51" w14:textId="52072FF4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3463142,346</w:t>
            </w:r>
          </w:p>
        </w:tc>
      </w:tr>
      <w:tr w:rsidR="003F6DF2" w:rsidRPr="00D06C34" w14:paraId="71505C54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44D883" w14:textId="77412E99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32E066" w14:textId="603B5FBF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4737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2D7757B" w14:textId="44172F65" w:rsidR="003F6DF2" w:rsidRPr="0043192D" w:rsidRDefault="000C37C6" w:rsidP="003F6DF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27872" behindDoc="0" locked="0" layoutInCell="1" allowOverlap="1" wp14:anchorId="1FF5DCD9" wp14:editId="32E1312A">
                  <wp:simplePos x="0" y="0"/>
                  <wp:positionH relativeFrom="column">
                    <wp:posOffset>240665</wp:posOffset>
                  </wp:positionH>
                  <wp:positionV relativeFrom="paragraph">
                    <wp:posOffset>-562610</wp:posOffset>
                  </wp:positionV>
                  <wp:extent cx="182880" cy="213360"/>
                  <wp:effectExtent l="0" t="0" r="7620" b="0"/>
                  <wp:wrapNone/>
                  <wp:docPr id="676665791" name="Рисунок 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2289"/>
                      </a:ext>
                      <a:ext uri="{FF2B5EF4-FFF2-40B4-BE49-F238E27FC236}">
                        <a16:creationId xmlns:a16="http://schemas.microsoft.com/office/drawing/2014/main" id="{00000000-0008-0000-0300-0000013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">
                            <a:extLst>
                              <a:ext uri="{63B3BB69-23CF-44E3-9099-C40C66FF867C}">
                                <a14:compatExt xmlns:a14="http://schemas.microsoft.com/office/drawing/2010/main" spid="_x0000_s12289"/>
                              </a:ext>
                              <a:ext uri="{FF2B5EF4-FFF2-40B4-BE49-F238E27FC236}">
                                <a16:creationId xmlns:a16="http://schemas.microsoft.com/office/drawing/2014/main" id="{00000000-0008-0000-0300-00000130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213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F6DF2" w:rsidRPr="003B606B">
              <w:t>5984,804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EC2D403" w14:textId="78152583" w:rsidR="003F6DF2" w:rsidRPr="0043192D" w:rsidRDefault="000C37C6" w:rsidP="003F6DF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28896" behindDoc="0" locked="0" layoutInCell="1" allowOverlap="1" wp14:anchorId="3DC366CC" wp14:editId="59E638B4">
                  <wp:simplePos x="0" y="0"/>
                  <wp:positionH relativeFrom="column">
                    <wp:posOffset>248285</wp:posOffset>
                  </wp:positionH>
                  <wp:positionV relativeFrom="paragraph">
                    <wp:posOffset>-516890</wp:posOffset>
                  </wp:positionV>
                  <wp:extent cx="175260" cy="243840"/>
                  <wp:effectExtent l="0" t="0" r="0" b="3810"/>
                  <wp:wrapNone/>
                  <wp:docPr id="958424803" name="Рисунок 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2290"/>
                      </a:ext>
                      <a:ext uri="{FF2B5EF4-FFF2-40B4-BE49-F238E27FC236}">
                        <a16:creationId xmlns:a16="http://schemas.microsoft.com/office/drawing/2014/main" id="{00000000-0008-0000-0300-0000023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2290"/>
                              </a:ext>
                              <a:ext uri="{FF2B5EF4-FFF2-40B4-BE49-F238E27FC236}">
                                <a16:creationId xmlns:a16="http://schemas.microsoft.com/office/drawing/2014/main" id="{00000000-0008-0000-0300-00000230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" cy="243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F6DF2" w:rsidRPr="003B606B">
              <w:t>-1247,804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34C5953" w14:textId="2FEEE790" w:rsidR="003F6DF2" w:rsidRPr="0043192D" w:rsidRDefault="00C91562" w:rsidP="003F6DF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29920" behindDoc="0" locked="0" layoutInCell="1" allowOverlap="1" wp14:anchorId="5B6DC4FA" wp14:editId="1D3CDE7E">
                  <wp:simplePos x="0" y="0"/>
                  <wp:positionH relativeFrom="column">
                    <wp:posOffset>80645</wp:posOffset>
                  </wp:positionH>
                  <wp:positionV relativeFrom="paragraph">
                    <wp:posOffset>-433070</wp:posOffset>
                  </wp:positionV>
                  <wp:extent cx="228600" cy="190500"/>
                  <wp:effectExtent l="0" t="0" r="0" b="0"/>
                  <wp:wrapNone/>
                  <wp:docPr id="1145387022" name="Рисунок 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2294"/>
                      </a:ext>
                      <a:ext uri="{FF2B5EF4-FFF2-40B4-BE49-F238E27FC236}">
                        <a16:creationId xmlns:a16="http://schemas.microsoft.com/office/drawing/2014/main" id="{00000000-0008-0000-0300-0000063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6">
                            <a:extLst>
                              <a:ext uri="{63B3BB69-23CF-44E3-9099-C40C66FF867C}">
                                <a14:compatExt xmlns:a14="http://schemas.microsoft.com/office/drawing/2010/main" spid="_x0000_s12294"/>
                              </a:ext>
                              <a:ext uri="{FF2B5EF4-FFF2-40B4-BE49-F238E27FC236}">
                                <a16:creationId xmlns:a16="http://schemas.microsoft.com/office/drawing/2014/main" id="{00000000-0008-0000-0300-00000630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F6DF2" w:rsidRPr="003B606B">
              <w:t>-1860,95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30B7DA6" w14:textId="733A1117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13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AE0217F" w14:textId="66F84506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375950,469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371D6F5" w14:textId="78C778E8" w:rsidR="003F6DF2" w:rsidRPr="0043192D" w:rsidRDefault="00964015" w:rsidP="003F6DF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noProof/>
                <w:spacing w:val="30"/>
              </w:rPr>
              <w:drawing>
                <wp:anchor distT="0" distB="0" distL="114300" distR="114300" simplePos="0" relativeHeight="251730944" behindDoc="0" locked="0" layoutInCell="1" allowOverlap="1" wp14:anchorId="03CD88C5" wp14:editId="7B780D36">
                  <wp:simplePos x="0" y="0"/>
                  <wp:positionH relativeFrom="column">
                    <wp:posOffset>243840</wp:posOffset>
                  </wp:positionH>
                  <wp:positionV relativeFrom="paragraph">
                    <wp:posOffset>-467995</wp:posOffset>
                  </wp:positionV>
                  <wp:extent cx="167640" cy="205740"/>
                  <wp:effectExtent l="0" t="0" r="3810" b="3810"/>
                  <wp:wrapNone/>
                  <wp:docPr id="1073752354" name="Рисунок 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2291"/>
                      </a:ext>
                      <a:ext uri="{FF2B5EF4-FFF2-40B4-BE49-F238E27FC236}">
                        <a16:creationId xmlns:a16="http://schemas.microsoft.com/office/drawing/2014/main" id="{00000000-0008-0000-0300-0000033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3">
                            <a:extLst>
                              <a:ext uri="{63B3BB69-23CF-44E3-9099-C40C66FF867C}">
                                <a14:compatExt xmlns:a14="http://schemas.microsoft.com/office/drawing/2010/main" spid="_x0000_s12291"/>
                              </a:ext>
                              <a:ext uri="{FF2B5EF4-FFF2-40B4-BE49-F238E27FC236}">
                                <a16:creationId xmlns:a16="http://schemas.microsoft.com/office/drawing/2014/main" id="{00000000-0008-0000-0300-00000330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" cy="20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F6DF2" w:rsidRPr="003B606B">
              <w:t>1557014,822</w:t>
            </w:r>
          </w:p>
        </w:tc>
      </w:tr>
      <w:tr w:rsidR="003F6DF2" w:rsidRPr="00D06C34" w14:paraId="686B2C41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F2EEF0" w14:textId="5ED4D371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C540BC" w14:textId="66FAFCAC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768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513414" w14:textId="636CAABD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021,656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447BD8F" w14:textId="38A3B151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253,656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F3FC5B5" w14:textId="1551689A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1247,80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90716A" w14:textId="34E08390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994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C5BE657" w14:textId="76DB0CCE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988330,245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A09B1A" w14:textId="605CF4BF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4341,36634</w:t>
            </w:r>
          </w:p>
        </w:tc>
      </w:tr>
      <w:tr w:rsidR="003F6DF2" w:rsidRPr="00D06C34" w14:paraId="65B88A97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8DA488" w14:textId="2F7FAA16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EDFD54" w14:textId="3746A80D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005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B1C462C" w14:textId="0A3B2AC4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058,508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BCEAD7" w14:textId="42750132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53,50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88A0050" w14:textId="4629ECE1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253,656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13ADE79" w14:textId="0218FFAF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00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A758088" w14:textId="1A49D424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40059,221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8D09A34" w14:textId="73E54C8E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863,106064</w:t>
            </w:r>
          </w:p>
        </w:tc>
      </w:tr>
      <w:tr w:rsidR="003F6DF2" w:rsidRPr="00D06C34" w14:paraId="7693500F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A9AA8E" w14:textId="0642911B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00F269" w14:textId="2B6A9799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639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260847A" w14:textId="35005B5E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095,36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BC73075" w14:textId="38A424D1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456,36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39AE753" w14:textId="0A2C097A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53,50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8A92782" w14:textId="447C4891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402,8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5D5D39" w14:textId="572E4815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62289,733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4CE39FD" w14:textId="2674F633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08264,4496</w:t>
            </w:r>
          </w:p>
        </w:tc>
      </w:tr>
      <w:tr w:rsidR="003F6DF2" w:rsidRPr="00D06C34" w14:paraId="5FEB4133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7355A6" w14:textId="0D80C431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A98112" w14:textId="52C0CD9A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745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4C9591E" w14:textId="0FEC410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132,212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B6CBBFA" w14:textId="5ED5A1E0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12,78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57424C3" w14:textId="2D15C483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456,36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3B3167F" w14:textId="7C7B1AAE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069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872CED1" w14:textId="4A3F022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143077,446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775091B" w14:textId="02DD956E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375509,1329</w:t>
            </w:r>
          </w:p>
        </w:tc>
      </w:tr>
      <w:tr w:rsidR="003F6DF2" w:rsidRPr="00D06C34" w14:paraId="5EBC65CF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312D0C" w14:textId="4E364D22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7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9A184C" w14:textId="0EC937E7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311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EA30DE0" w14:textId="3311FA10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169,064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058245E" w14:textId="17FB225E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41,936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77E365" w14:textId="0AF7408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12,78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25B6AD7" w14:textId="42CBF375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470,8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1E8914" w14:textId="4AFBB25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21701,605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7DAF57" w14:textId="46357A2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0145,8281</w:t>
            </w:r>
          </w:p>
        </w:tc>
      </w:tr>
      <w:tr w:rsidR="003F6DF2" w:rsidRPr="00D06C34" w14:paraId="075748F5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9AA1CB" w14:textId="599763C9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8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3DE2A7" w14:textId="52B0468D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7107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82D0EE4" w14:textId="4D3CAB49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205,916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3A0FBB9" w14:textId="7CE473E1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901,084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1E5B935" w14:textId="6C48BB5F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41,936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4FEE74B" w14:textId="394492A4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759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1FBF533" w14:textId="0AF43081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76305,685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9FA6DE9" w14:textId="66EE6099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811952,3751</w:t>
            </w:r>
          </w:p>
        </w:tc>
      </w:tr>
      <w:tr w:rsidR="003F6DF2" w:rsidRPr="00D06C34" w14:paraId="7F5BBFF5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969328" w14:textId="34FD486A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9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982931" w14:textId="09F95630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741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1711778" w14:textId="796A3255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242,768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9E01D4" w14:textId="4B47CA7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501,76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AB8F46F" w14:textId="576651EA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901,084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4863F0A" w14:textId="3068720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1402,8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D2D07A6" w14:textId="225F3A08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967993,734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38B3ACE" w14:textId="0FE2994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51771,1258</w:t>
            </w:r>
          </w:p>
        </w:tc>
      </w:tr>
      <w:tr w:rsidR="003F6DF2" w:rsidRPr="00D06C34" w14:paraId="58D3383E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E01302" w14:textId="5449A583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0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46416B" w14:textId="7372F6BB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7087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A486BEE" w14:textId="1E70C7E1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279,62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7615CEF" w14:textId="066712D0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807,3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D36FDA3" w14:textId="0AF34EF0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501,76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AD34A0" w14:textId="1FE7F45B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309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CC8B2DF" w14:textId="370670EE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713868,486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82D933" w14:textId="33DD61D8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51862,4644</w:t>
            </w:r>
          </w:p>
        </w:tc>
      </w:tr>
      <w:tr w:rsidR="003F6DF2" w:rsidRPr="00D06C34" w14:paraId="49CF1F84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217DA3" w14:textId="383315A8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DDAB42" w14:textId="1F9B7AE2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7310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FFFE309" w14:textId="06C0BF09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316,472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6B5A4DD" w14:textId="1DC70232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993,52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1828EE5" w14:textId="3C95A31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807,3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B0D483" w14:textId="7D7EA77F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86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2D58007" w14:textId="57EE3644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34651,077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39D6F9A" w14:textId="13FEBED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987097,8868</w:t>
            </w:r>
          </w:p>
        </w:tc>
      </w:tr>
      <w:tr w:rsidR="003F6DF2" w:rsidRPr="00D06C34" w14:paraId="35F4ABBD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F8EA1D" w14:textId="2ABCC887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3A283C" w14:textId="053FB973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8600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B266D7F" w14:textId="185E1FAB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353,324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C4389F7" w14:textId="68143E49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246,676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61080A0" w14:textId="6B4AF2B5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993,52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223674C" w14:textId="090705A0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253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33E9B09" w14:textId="66E8E7AE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570379,91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3CE8C99" w14:textId="5983E87A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047553,049</w:t>
            </w:r>
          </w:p>
        </w:tc>
      </w:tr>
      <w:tr w:rsidR="003F6DF2" w:rsidRPr="00D06C34" w14:paraId="768BE92E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6D498E" w14:textId="59D6DB14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AB8289" w14:textId="5B43C4A1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975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3BB9338" w14:textId="6497EFA1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390,176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E0B8FD4" w14:textId="6E338C3C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84,824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9929A" w14:textId="3C319F2A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246,676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9A0EF1" w14:textId="4E887C81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1661,8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33BE3BB" w14:textId="2DFA363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761752,07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B9C4EE8" w14:textId="26C49BDD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342019,111</w:t>
            </w:r>
          </w:p>
        </w:tc>
      </w:tr>
      <w:tr w:rsidR="003F6DF2" w:rsidRPr="00D06C34" w14:paraId="300262C3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07D6DD0" w14:textId="080E3790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EAB82E" w14:textId="65FEA74C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891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5A87AAD" w14:textId="3DE276AC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427,028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B772100" w14:textId="027B2E1C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463,972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439FB41" w14:textId="26B7CF35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84,824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F68C900" w14:textId="0F77F7D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120,8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1F3DD6B" w14:textId="23784419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4605,205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382123D" w14:textId="43AB6AF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15270,0168</w:t>
            </w:r>
          </w:p>
        </w:tc>
      </w:tr>
      <w:tr w:rsidR="003F6DF2" w:rsidRPr="00D06C34" w14:paraId="2A965125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93B0F0" w14:textId="234BAABD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5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F7DD89" w14:textId="78F5B650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7527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FAB9F9" w14:textId="548F7F9A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463,88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ABD39D5" w14:textId="64D089CC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063,12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6078F2" w14:textId="45540B6A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463,972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80CAA36" w14:textId="6AC45D8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99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8EAD2B3" w14:textId="0E012449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358978,325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3A20B3E" w14:textId="2A9C3EF8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130224,134</w:t>
            </w:r>
          </w:p>
        </w:tc>
      </w:tr>
      <w:tr w:rsidR="003F6DF2" w:rsidRPr="00D06C34" w14:paraId="1DF989D9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B3C996" w14:textId="781E148E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6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4974D5" w14:textId="7C9C00C9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7971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413D417" w14:textId="6248C5DD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500,732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7BC3F7C" w14:textId="30B1D98F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470,26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BDC73AF" w14:textId="7DDE9918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063,12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34EA8F6" w14:textId="36E1BB4F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407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BB4BB8A" w14:textId="6019E79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65769,493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F8B4C42" w14:textId="27D191CB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161687,992</w:t>
            </w:r>
          </w:p>
        </w:tc>
      </w:tr>
      <w:tr w:rsidR="003F6DF2" w:rsidRPr="00D06C34" w14:paraId="69494476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2A05B4" w14:textId="10DC543A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7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2982E3" w14:textId="33EBDB93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875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F8F16A8" w14:textId="69C17D5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537,584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F64FCDA" w14:textId="6F578F80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662,584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451E86" w14:textId="79F9B66F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470,26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B0C0AA" w14:textId="4339C56B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2132,8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5DC0643" w14:textId="252A7F62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4549057,654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4E8FD46" w14:textId="542BBB0F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439017,5571</w:t>
            </w:r>
          </w:p>
        </w:tc>
      </w:tr>
      <w:tr w:rsidR="003F6DF2" w:rsidRPr="00D06C34" w14:paraId="3A471C32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D4617F" w14:textId="1055E014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8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AD1DEE" w14:textId="1D639CB7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140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C61F04E" w14:textId="727A9CBD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574,436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44CA6B2" w14:textId="62EAA2C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434,436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BA3CF26" w14:textId="12DEE1A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662,584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4EA3C8" w14:textId="4FD19D58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28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1EE0FFA" w14:textId="5F07514B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2051,509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4E7C396" w14:textId="7C6687E3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88734,6381</w:t>
            </w:r>
          </w:p>
        </w:tc>
      </w:tr>
      <w:tr w:rsidR="003F6DF2" w:rsidRPr="00D06C34" w14:paraId="50D70709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1187AC" w14:textId="0EAA3187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9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8EC5B3" w14:textId="121ED028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248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C43334E" w14:textId="60C2FB5F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611,288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913F18F" w14:textId="2D3EE0FA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363,28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26B397" w14:textId="04928603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434,436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0C4B458" w14:textId="20DFAC5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71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54783FD" w14:textId="0EDA60B9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062,037904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39F4997" w14:textId="79FA555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31978,1709</w:t>
            </w:r>
          </w:p>
        </w:tc>
      </w:tr>
      <w:tr w:rsidR="003F6DF2" w:rsidRPr="00D06C34" w14:paraId="65D6AC06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35D4A9" w14:textId="50874CEA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0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2C42EC" w14:textId="6D53FA36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041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0FFDF3" w14:textId="6EF7B816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6648,14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98E1F2F" w14:textId="24D65867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607,14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C4F1003" w14:textId="751B3055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363,28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02616F0" w14:textId="1B90A12C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-243,8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04AB27B" w14:textId="5B182CBC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59463,797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ADE27C" w14:textId="41B5B180" w:rsidR="003F6DF2" w:rsidRPr="00180C95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368618,9796</w:t>
            </w:r>
          </w:p>
        </w:tc>
      </w:tr>
      <w:tr w:rsidR="003F6DF2" w:rsidRPr="00D06C34" w14:paraId="38B8EE71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9BEA2E" w14:textId="00A96323" w:rsidR="003F6DF2" w:rsidRPr="0043192D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2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73CFB0" w14:textId="7D4CDD0C" w:rsidR="003F6DF2" w:rsidRPr="0043192D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4626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4F358C6" w14:textId="08C9236E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6684,992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6A1627E" w14:textId="2760DA9A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2058,992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84C6F51" w14:textId="49AEFCCB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607,14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7572D58" w14:textId="5924D016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1451,8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6738EA4" w14:textId="744FBBBF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2107874,23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A340536" w14:textId="31E293D6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4239448,056</w:t>
            </w:r>
          </w:p>
        </w:tc>
      </w:tr>
      <w:tr w:rsidR="003F6DF2" w:rsidRPr="00D06C34" w14:paraId="7659D7E9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7DA769" w14:textId="40E8D0A6" w:rsidR="003F6DF2" w:rsidRPr="0043192D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2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8C20FE" w14:textId="3E9954A2" w:rsidR="003F6DF2" w:rsidRPr="0043192D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6501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CDA6C72" w14:textId="1B50AD03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6721,844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27EFF6C" w14:textId="0109FD9F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220,844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D1999F1" w14:textId="60AEA5A2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2058,99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A3385DE" w14:textId="57648190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1838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5A39540" w14:textId="45CB67C6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3378788,07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FA19EE6" w14:textId="2758F770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48772,07234</w:t>
            </w:r>
          </w:p>
        </w:tc>
      </w:tr>
      <w:tr w:rsidR="003F6DF2" w:rsidRPr="00D06C34" w14:paraId="4501CD21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09D232" w14:textId="36E0D8D2" w:rsidR="003F6DF2" w:rsidRPr="0043192D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2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D1A620" w14:textId="6AEAB97E" w:rsidR="003F6DF2" w:rsidRPr="0043192D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6284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CDEEAEC" w14:textId="49DB025F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6758,696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EE73CA5" w14:textId="71F6CA0E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474,696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80E68C6" w14:textId="23B2693C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220,844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BD63DCE" w14:textId="0E7BD6E0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253,8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50E0BC8" w14:textId="3FEF0C11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64440,837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6E6F2E9" w14:textId="50AEC6F6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225336,2924</w:t>
            </w:r>
          </w:p>
        </w:tc>
      </w:tr>
      <w:tr w:rsidR="003F6DF2" w:rsidRPr="00D06C34" w14:paraId="46A8F59E" w14:textId="77777777" w:rsidTr="003F6DF2">
        <w:trPr>
          <w:trHeight w:val="288"/>
        </w:trPr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3155FA" w14:textId="776B22CC" w:rsidR="003F6DF2" w:rsidRPr="0043192D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2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BC1D0E" w14:textId="6422D30F" w:rsidR="003F6DF2" w:rsidRPr="0043192D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6707,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6B375A2" w14:textId="2707D678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6795,548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DB48FA1" w14:textId="72BB8245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88,54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2F71424" w14:textId="1E81989D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-474,696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BCC7E46" w14:textId="6CC88923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386,1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F150B10" w14:textId="6441F634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149110,2779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556312A" w14:textId="518F17B5" w:rsidR="003F6DF2" w:rsidRPr="00180C95" w:rsidRDefault="003F6DF2" w:rsidP="003F6DF2">
            <w:pPr>
              <w:jc w:val="center"/>
              <w:rPr>
                <w:sz w:val="22"/>
                <w:szCs w:val="22"/>
              </w:rPr>
            </w:pPr>
            <w:r w:rsidRPr="003B606B">
              <w:t>7840,748304</w:t>
            </w:r>
          </w:p>
        </w:tc>
      </w:tr>
      <w:tr w:rsidR="003F6DF2" w:rsidRPr="00D06C34" w14:paraId="066CB746" w14:textId="77777777" w:rsidTr="003F6DF2">
        <w:trPr>
          <w:trHeight w:val="300"/>
        </w:trPr>
        <w:tc>
          <w:tcPr>
            <w:tcW w:w="9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57D08174" w14:textId="41AA9215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Сумма</w:t>
            </w:r>
          </w:p>
        </w:tc>
        <w:tc>
          <w:tcPr>
            <w:tcW w:w="141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75031A7A" w14:textId="3CFD358E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148836</w:t>
            </w:r>
          </w:p>
        </w:tc>
        <w:tc>
          <w:tcPr>
            <w:tcW w:w="122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131BA446" w14:textId="3489B757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09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2679BEEA" w14:textId="224B50CF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279DD44D" w14:textId="3E67E4A0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28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6CE657C6" w14:textId="32BA9648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14:paraId="5BC243E9" w14:textId="6627B7F5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2461561,13</w:t>
            </w:r>
          </w:p>
        </w:tc>
        <w:tc>
          <w:tcPr>
            <w:tcW w:w="14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6B41A96" w14:textId="694DDE53" w:rsidR="003F6DF2" w:rsidRPr="0043192D" w:rsidRDefault="003F6DF2" w:rsidP="003F6DF2">
            <w:pPr>
              <w:jc w:val="center"/>
              <w:rPr>
                <w:color w:val="000000"/>
                <w:sz w:val="22"/>
                <w:szCs w:val="22"/>
              </w:rPr>
            </w:pPr>
            <w:r w:rsidRPr="003B606B">
              <w:t>22940465,72</w:t>
            </w:r>
          </w:p>
        </w:tc>
      </w:tr>
    </w:tbl>
    <w:p w14:paraId="24DAAC60" w14:textId="395D5A98" w:rsidR="00797563" w:rsidRPr="00365E81" w:rsidRDefault="00AF30A6" w:rsidP="004D41D2">
      <w:pPr>
        <w:spacing w:line="360" w:lineRule="auto"/>
        <w:ind w:firstLine="709"/>
        <w:jc w:val="both"/>
        <w:rPr>
          <w:sz w:val="28"/>
          <w:szCs w:val="28"/>
        </w:rPr>
      </w:pPr>
      <w:r w:rsidRPr="00151A9C">
        <w:rPr>
          <w:color w:val="000000"/>
          <w:sz w:val="28"/>
          <w:szCs w:val="28"/>
        </w:rPr>
        <w:t xml:space="preserve">Критерий </w:t>
      </w:r>
      <w:proofErr w:type="spellStart"/>
      <w:r w:rsidRPr="00151A9C">
        <w:rPr>
          <w:color w:val="000000"/>
          <w:sz w:val="28"/>
          <w:szCs w:val="28"/>
        </w:rPr>
        <w:t>Дарбина</w:t>
      </w:r>
      <w:proofErr w:type="spellEnd"/>
      <w:r w:rsidRPr="00151A9C">
        <w:rPr>
          <w:color w:val="000000"/>
          <w:sz w:val="28"/>
          <w:szCs w:val="28"/>
        </w:rPr>
        <w:t xml:space="preserve"> - Уотсона </w:t>
      </w:r>
      <w:r>
        <w:rPr>
          <w:color w:val="000000"/>
          <w:sz w:val="28"/>
          <w:szCs w:val="28"/>
        </w:rPr>
        <w:t>(</w:t>
      </w:r>
      <w:r w:rsidR="00FD35AE" w:rsidRPr="00365E81"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) равен </w:t>
      </w:r>
      <w:r w:rsidR="00FB2355" w:rsidRPr="00FB2355">
        <w:rPr>
          <w:sz w:val="28"/>
          <w:szCs w:val="28"/>
        </w:rPr>
        <w:t>0,979124025</w:t>
      </w:r>
    </w:p>
    <w:p w14:paraId="5E93C70B" w14:textId="5DC98C9C" w:rsidR="00FD35AE" w:rsidRPr="00365E81" w:rsidRDefault="005C3B15" w:rsidP="005C3B15">
      <w:pPr>
        <w:spacing w:line="360" w:lineRule="auto"/>
        <w:ind w:firstLine="709"/>
        <w:jc w:val="both"/>
        <w:rPr>
          <w:sz w:val="28"/>
          <w:szCs w:val="28"/>
        </w:rPr>
      </w:pPr>
      <w:r w:rsidRPr="00AF30A6">
        <w:rPr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015C808B" wp14:editId="38790BCA">
            <wp:simplePos x="0" y="0"/>
            <wp:positionH relativeFrom="margin">
              <wp:posOffset>504825</wp:posOffset>
            </wp:positionH>
            <wp:positionV relativeFrom="paragraph">
              <wp:posOffset>292735</wp:posOffset>
            </wp:positionV>
            <wp:extent cx="5111750" cy="1024890"/>
            <wp:effectExtent l="0" t="0" r="0" b="3810"/>
            <wp:wrapTopAndBottom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1750" cy="1024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35AE" w:rsidRPr="00365E81">
        <w:rPr>
          <w:sz w:val="28"/>
          <w:szCs w:val="28"/>
        </w:rPr>
        <w:t xml:space="preserve">Табличные значения </w:t>
      </w:r>
      <w:r w:rsidR="00FD35AE" w:rsidRPr="00365E81">
        <w:rPr>
          <w:sz w:val="28"/>
          <w:szCs w:val="28"/>
          <w:lang w:val="en-US"/>
        </w:rPr>
        <w:t>d</w:t>
      </w:r>
      <w:r w:rsidR="00FD35AE" w:rsidRPr="00365E81">
        <w:rPr>
          <w:sz w:val="28"/>
          <w:szCs w:val="28"/>
        </w:rPr>
        <w:t xml:space="preserve"> равны </w:t>
      </w:r>
      <w:r w:rsidRPr="00365E81">
        <w:rPr>
          <w:sz w:val="28"/>
          <w:szCs w:val="28"/>
        </w:rPr>
        <w:t>1,</w:t>
      </w:r>
      <w:r w:rsidR="00180C95" w:rsidRPr="00180C95">
        <w:rPr>
          <w:sz w:val="28"/>
          <w:szCs w:val="28"/>
        </w:rPr>
        <w:t>2</w:t>
      </w:r>
      <w:r w:rsidR="00FB2355">
        <w:rPr>
          <w:sz w:val="28"/>
          <w:szCs w:val="28"/>
        </w:rPr>
        <w:t>7</w:t>
      </w:r>
      <w:r>
        <w:rPr>
          <w:sz w:val="28"/>
          <w:szCs w:val="28"/>
        </w:rPr>
        <w:t>–1,4</w:t>
      </w:r>
      <w:r w:rsidR="00FB2355">
        <w:rPr>
          <w:sz w:val="28"/>
          <w:szCs w:val="28"/>
        </w:rPr>
        <w:t>5</w:t>
      </w:r>
      <w:r w:rsidR="00FD35AE" w:rsidRPr="00365E81">
        <w:rPr>
          <w:sz w:val="28"/>
          <w:szCs w:val="28"/>
        </w:rPr>
        <w:t xml:space="preserve"> (</w:t>
      </w:r>
      <w:r w:rsidR="00180C95">
        <w:rPr>
          <w:sz w:val="28"/>
          <w:szCs w:val="28"/>
          <w:lang w:val="en-US"/>
        </w:rPr>
        <w:t>d</w:t>
      </w:r>
      <w:r w:rsidR="00180C95">
        <w:rPr>
          <w:sz w:val="28"/>
          <w:szCs w:val="28"/>
          <w:vertAlign w:val="subscript"/>
          <w:lang w:val="en-US"/>
        </w:rPr>
        <w:t>u</w:t>
      </w:r>
      <w:r w:rsidR="00FD35AE" w:rsidRPr="00365E81">
        <w:rPr>
          <w:sz w:val="28"/>
          <w:szCs w:val="28"/>
        </w:rPr>
        <w:t>,</w:t>
      </w:r>
      <w:r w:rsidR="00180C95" w:rsidRPr="00180C95">
        <w:rPr>
          <w:sz w:val="28"/>
          <w:szCs w:val="28"/>
        </w:rPr>
        <w:t xml:space="preserve"> </w:t>
      </w:r>
      <w:r w:rsidR="00180C95">
        <w:rPr>
          <w:sz w:val="28"/>
          <w:szCs w:val="28"/>
          <w:lang w:val="en-US"/>
        </w:rPr>
        <w:t>d</w:t>
      </w:r>
      <w:r w:rsidR="00180C95">
        <w:rPr>
          <w:sz w:val="28"/>
          <w:szCs w:val="28"/>
          <w:vertAlign w:val="subscript"/>
          <w:lang w:val="en-US"/>
        </w:rPr>
        <w:t>l</w:t>
      </w:r>
      <w:r w:rsidR="00FD35AE" w:rsidRPr="00365E81">
        <w:rPr>
          <w:sz w:val="28"/>
          <w:szCs w:val="28"/>
        </w:rPr>
        <w:t xml:space="preserve"> соответственно).</w:t>
      </w:r>
    </w:p>
    <w:p w14:paraId="394CEA66" w14:textId="5F0FE295" w:rsidR="00FD35AE" w:rsidRPr="00AF30A6" w:rsidRDefault="00AF30A6" w:rsidP="00AF30A6">
      <w:pPr>
        <w:pStyle w:val="a5"/>
        <w:jc w:val="center"/>
        <w:rPr>
          <w:i w:val="0"/>
          <w:color w:val="auto"/>
          <w:sz w:val="28"/>
          <w:szCs w:val="28"/>
        </w:rPr>
      </w:pPr>
      <w:r w:rsidRPr="00AF30A6">
        <w:rPr>
          <w:i w:val="0"/>
          <w:color w:val="auto"/>
          <w:sz w:val="28"/>
          <w:szCs w:val="28"/>
        </w:rPr>
        <w:t xml:space="preserve">Рисунок </w:t>
      </w:r>
      <w:r w:rsidR="00FD24C5">
        <w:rPr>
          <w:i w:val="0"/>
          <w:color w:val="auto"/>
          <w:sz w:val="28"/>
          <w:szCs w:val="28"/>
        </w:rPr>
        <w:t>2</w:t>
      </w:r>
      <w:r w:rsidRPr="00AF30A6">
        <w:rPr>
          <w:i w:val="0"/>
          <w:color w:val="auto"/>
          <w:sz w:val="28"/>
          <w:szCs w:val="28"/>
        </w:rPr>
        <w:t xml:space="preserve"> - Автокорреляция</w:t>
      </w:r>
    </w:p>
    <w:p w14:paraId="2BED1D8F" w14:textId="042ACA33" w:rsidR="009244D7" w:rsidRDefault="00FD35AE" w:rsidP="00055164">
      <w:pPr>
        <w:spacing w:line="360" w:lineRule="auto"/>
        <w:ind w:firstLine="709"/>
        <w:jc w:val="both"/>
        <w:rPr>
          <w:sz w:val="28"/>
          <w:szCs w:val="28"/>
        </w:rPr>
      </w:pPr>
      <w:r w:rsidRPr="00365E81">
        <w:rPr>
          <w:sz w:val="28"/>
          <w:szCs w:val="28"/>
        </w:rPr>
        <w:t>Фактическое значение</w:t>
      </w:r>
      <w:r w:rsidR="003A751D">
        <w:rPr>
          <w:sz w:val="28"/>
          <w:szCs w:val="28"/>
        </w:rPr>
        <w:t xml:space="preserve"> равно </w:t>
      </w:r>
      <w:r w:rsidR="00FB2355" w:rsidRPr="00FB2355">
        <w:rPr>
          <w:sz w:val="28"/>
          <w:szCs w:val="28"/>
        </w:rPr>
        <w:t>0,979124025</w:t>
      </w:r>
      <w:r w:rsidR="00FB2355">
        <w:rPr>
          <w:sz w:val="28"/>
          <w:szCs w:val="28"/>
        </w:rPr>
        <w:t xml:space="preserve"> </w:t>
      </w:r>
      <w:r w:rsidR="00FD24C5">
        <w:rPr>
          <w:sz w:val="28"/>
          <w:szCs w:val="28"/>
        </w:rPr>
        <w:t>и, следовательно,</w:t>
      </w:r>
      <w:r w:rsidR="003A751D">
        <w:rPr>
          <w:sz w:val="28"/>
          <w:szCs w:val="28"/>
        </w:rPr>
        <w:t xml:space="preserve"> можно </w:t>
      </w:r>
      <w:r w:rsidR="005C3B15">
        <w:rPr>
          <w:sz w:val="28"/>
          <w:szCs w:val="28"/>
        </w:rPr>
        <w:t>считать,</w:t>
      </w:r>
      <w:r w:rsidR="003A751D">
        <w:rPr>
          <w:sz w:val="28"/>
          <w:szCs w:val="28"/>
        </w:rPr>
        <w:t xml:space="preserve"> что присутствует положительная автокорреляция остатков.</w:t>
      </w:r>
      <w:r w:rsidR="009244D7">
        <w:rPr>
          <w:sz w:val="28"/>
          <w:szCs w:val="28"/>
        </w:rPr>
        <w:br w:type="page"/>
      </w:r>
    </w:p>
    <w:p w14:paraId="744554D5" w14:textId="1454DD69" w:rsidR="006708CD" w:rsidRPr="00827C55" w:rsidRDefault="00F65809" w:rsidP="004D41D2">
      <w:pPr>
        <w:pStyle w:val="11"/>
        <w:numPr>
          <w:ilvl w:val="2"/>
          <w:numId w:val="2"/>
        </w:numPr>
        <w:spacing w:before="0"/>
        <w:ind w:left="0" w:firstLine="709"/>
        <w:jc w:val="both"/>
        <w:rPr>
          <w:rFonts w:cs="Times New Roman"/>
          <w:szCs w:val="28"/>
        </w:rPr>
      </w:pPr>
      <w:r w:rsidRPr="001B74FE">
        <w:rPr>
          <w:rFonts w:cs="Times New Roman"/>
          <w:color w:val="000000"/>
          <w:szCs w:val="28"/>
        </w:rPr>
        <w:lastRenderedPageBreak/>
        <w:t>Задача №2</w:t>
      </w:r>
    </w:p>
    <w:p w14:paraId="42F286A9" w14:textId="0D37F9E6" w:rsidR="00827C55" w:rsidRPr="00797248" w:rsidRDefault="00827C55" w:rsidP="00827C55">
      <w:pPr>
        <w:pStyle w:val="a3"/>
        <w:ind w:left="709" w:firstLine="0"/>
        <w:rPr>
          <w:spacing w:val="20"/>
        </w:rPr>
      </w:pPr>
      <w:r w:rsidRPr="00797248">
        <w:rPr>
          <w:spacing w:val="30"/>
        </w:rPr>
        <w:t xml:space="preserve">Таблица </w:t>
      </w:r>
      <w:r>
        <w:rPr>
          <w:spacing w:val="30"/>
        </w:rPr>
        <w:t>6</w:t>
      </w:r>
      <w:r w:rsidRPr="00797248">
        <w:rPr>
          <w:spacing w:val="30"/>
        </w:rPr>
        <w:t xml:space="preserve"> –</w:t>
      </w:r>
      <w:r>
        <w:rPr>
          <w:spacing w:val="20"/>
        </w:rPr>
        <w:t xml:space="preserve"> </w:t>
      </w:r>
      <w:r w:rsidRPr="00365E81">
        <w:t xml:space="preserve">Исходные данные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5"/>
        <w:gridCol w:w="4253"/>
      </w:tblGrid>
      <w:tr w:rsidR="00827C55" w:rsidRPr="00151A9C" w14:paraId="7BA23532" w14:textId="77777777" w:rsidTr="00810063">
        <w:tc>
          <w:tcPr>
            <w:tcW w:w="2405" w:type="dxa"/>
          </w:tcPr>
          <w:p w14:paraId="6D24D17E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Номер квартала</w:t>
            </w:r>
          </w:p>
        </w:tc>
        <w:tc>
          <w:tcPr>
            <w:tcW w:w="4253" w:type="dxa"/>
          </w:tcPr>
          <w:p w14:paraId="3885AF48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Экспорт, млрд долл., цены ФОБ</w:t>
            </w:r>
          </w:p>
        </w:tc>
      </w:tr>
      <w:tr w:rsidR="00827C55" w:rsidRPr="00151A9C" w14:paraId="745501B6" w14:textId="77777777" w:rsidTr="00810063">
        <w:tc>
          <w:tcPr>
            <w:tcW w:w="2405" w:type="dxa"/>
          </w:tcPr>
          <w:p w14:paraId="18DFA96A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253" w:type="dxa"/>
          </w:tcPr>
          <w:p w14:paraId="577310B6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4087</w:t>
            </w:r>
          </w:p>
        </w:tc>
      </w:tr>
      <w:tr w:rsidR="00827C55" w:rsidRPr="00151A9C" w14:paraId="47E57363" w14:textId="77777777" w:rsidTr="00810063">
        <w:tc>
          <w:tcPr>
            <w:tcW w:w="2405" w:type="dxa"/>
          </w:tcPr>
          <w:p w14:paraId="7C2F9D06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253" w:type="dxa"/>
          </w:tcPr>
          <w:p w14:paraId="49A7DD66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4737</w:t>
            </w:r>
          </w:p>
        </w:tc>
      </w:tr>
      <w:tr w:rsidR="00827C55" w:rsidRPr="00151A9C" w14:paraId="6D819359" w14:textId="77777777" w:rsidTr="00810063">
        <w:tc>
          <w:tcPr>
            <w:tcW w:w="2405" w:type="dxa"/>
          </w:tcPr>
          <w:p w14:paraId="488874EE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253" w:type="dxa"/>
          </w:tcPr>
          <w:p w14:paraId="35FAB1BE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768</w:t>
            </w:r>
          </w:p>
        </w:tc>
      </w:tr>
      <w:tr w:rsidR="00827C55" w:rsidRPr="00151A9C" w14:paraId="36FB90ED" w14:textId="77777777" w:rsidTr="00810063">
        <w:tc>
          <w:tcPr>
            <w:tcW w:w="2405" w:type="dxa"/>
          </w:tcPr>
          <w:p w14:paraId="1EFEA88F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253" w:type="dxa"/>
          </w:tcPr>
          <w:p w14:paraId="2A9526BB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005</w:t>
            </w:r>
          </w:p>
        </w:tc>
      </w:tr>
      <w:tr w:rsidR="00827C55" w:rsidRPr="00151A9C" w14:paraId="1547B268" w14:textId="77777777" w:rsidTr="00810063">
        <w:tc>
          <w:tcPr>
            <w:tcW w:w="2405" w:type="dxa"/>
          </w:tcPr>
          <w:p w14:paraId="6BF3A864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253" w:type="dxa"/>
          </w:tcPr>
          <w:p w14:paraId="7D8FEB6D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639</w:t>
            </w:r>
          </w:p>
        </w:tc>
      </w:tr>
      <w:tr w:rsidR="00827C55" w:rsidRPr="00151A9C" w14:paraId="6B874F01" w14:textId="77777777" w:rsidTr="00810063">
        <w:tc>
          <w:tcPr>
            <w:tcW w:w="2405" w:type="dxa"/>
          </w:tcPr>
          <w:p w14:paraId="7A93F25B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53" w:type="dxa"/>
          </w:tcPr>
          <w:p w14:paraId="18C57E34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745</w:t>
            </w:r>
          </w:p>
        </w:tc>
      </w:tr>
      <w:tr w:rsidR="00827C55" w:rsidRPr="00151A9C" w14:paraId="33097E3B" w14:textId="77777777" w:rsidTr="00810063">
        <w:tc>
          <w:tcPr>
            <w:tcW w:w="2405" w:type="dxa"/>
          </w:tcPr>
          <w:p w14:paraId="40EEC975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253" w:type="dxa"/>
          </w:tcPr>
          <w:p w14:paraId="23B35D28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311</w:t>
            </w:r>
          </w:p>
        </w:tc>
      </w:tr>
      <w:tr w:rsidR="00827C55" w:rsidRPr="00151A9C" w14:paraId="45EDAB5C" w14:textId="77777777" w:rsidTr="00810063">
        <w:tc>
          <w:tcPr>
            <w:tcW w:w="2405" w:type="dxa"/>
          </w:tcPr>
          <w:p w14:paraId="0E3C67D7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253" w:type="dxa"/>
          </w:tcPr>
          <w:p w14:paraId="3E6864BE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107</w:t>
            </w:r>
          </w:p>
        </w:tc>
      </w:tr>
      <w:tr w:rsidR="00827C55" w:rsidRPr="00151A9C" w14:paraId="0837F216" w14:textId="77777777" w:rsidTr="00810063">
        <w:tc>
          <w:tcPr>
            <w:tcW w:w="2405" w:type="dxa"/>
          </w:tcPr>
          <w:p w14:paraId="49D3B632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253" w:type="dxa"/>
          </w:tcPr>
          <w:p w14:paraId="5A018AD5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741</w:t>
            </w:r>
          </w:p>
        </w:tc>
      </w:tr>
      <w:tr w:rsidR="00827C55" w:rsidRPr="00151A9C" w14:paraId="3D49ED18" w14:textId="77777777" w:rsidTr="00810063">
        <w:tc>
          <w:tcPr>
            <w:tcW w:w="2405" w:type="dxa"/>
          </w:tcPr>
          <w:p w14:paraId="654EEE43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253" w:type="dxa"/>
          </w:tcPr>
          <w:p w14:paraId="201769FE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087</w:t>
            </w:r>
          </w:p>
        </w:tc>
      </w:tr>
      <w:tr w:rsidR="00827C55" w:rsidRPr="00151A9C" w14:paraId="5BFEF31C" w14:textId="77777777" w:rsidTr="00810063">
        <w:tc>
          <w:tcPr>
            <w:tcW w:w="2405" w:type="dxa"/>
          </w:tcPr>
          <w:p w14:paraId="581997EB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4253" w:type="dxa"/>
          </w:tcPr>
          <w:p w14:paraId="68E60948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310</w:t>
            </w:r>
          </w:p>
        </w:tc>
      </w:tr>
      <w:tr w:rsidR="00827C55" w:rsidRPr="00151A9C" w14:paraId="039A4BF5" w14:textId="77777777" w:rsidTr="00810063">
        <w:tc>
          <w:tcPr>
            <w:tcW w:w="2405" w:type="dxa"/>
          </w:tcPr>
          <w:p w14:paraId="5EC15ED9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253" w:type="dxa"/>
          </w:tcPr>
          <w:p w14:paraId="3B609754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8600</w:t>
            </w:r>
          </w:p>
        </w:tc>
      </w:tr>
      <w:tr w:rsidR="00827C55" w:rsidRPr="00151A9C" w14:paraId="6D734DFF" w14:textId="77777777" w:rsidTr="00810063">
        <w:tc>
          <w:tcPr>
            <w:tcW w:w="2405" w:type="dxa"/>
          </w:tcPr>
          <w:p w14:paraId="5160B2B2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4253" w:type="dxa"/>
          </w:tcPr>
          <w:p w14:paraId="05B43574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975</w:t>
            </w:r>
          </w:p>
        </w:tc>
      </w:tr>
      <w:tr w:rsidR="00827C55" w:rsidRPr="00151A9C" w14:paraId="660E3550" w14:textId="77777777" w:rsidTr="00810063">
        <w:tc>
          <w:tcPr>
            <w:tcW w:w="2405" w:type="dxa"/>
          </w:tcPr>
          <w:p w14:paraId="7B842BF0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4253" w:type="dxa"/>
          </w:tcPr>
          <w:p w14:paraId="1896A394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891</w:t>
            </w:r>
          </w:p>
        </w:tc>
      </w:tr>
      <w:tr w:rsidR="00827C55" w:rsidRPr="00151A9C" w14:paraId="3A27B37C" w14:textId="77777777" w:rsidTr="00810063">
        <w:tc>
          <w:tcPr>
            <w:tcW w:w="2405" w:type="dxa"/>
          </w:tcPr>
          <w:p w14:paraId="4A202204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4253" w:type="dxa"/>
          </w:tcPr>
          <w:p w14:paraId="4DC5D921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527</w:t>
            </w:r>
          </w:p>
        </w:tc>
      </w:tr>
      <w:tr w:rsidR="00827C55" w:rsidRPr="00151A9C" w14:paraId="228F023B" w14:textId="77777777" w:rsidTr="00810063">
        <w:tc>
          <w:tcPr>
            <w:tcW w:w="2405" w:type="dxa"/>
          </w:tcPr>
          <w:p w14:paraId="201D767D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253" w:type="dxa"/>
          </w:tcPr>
          <w:p w14:paraId="2557561B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7971</w:t>
            </w:r>
          </w:p>
        </w:tc>
      </w:tr>
      <w:tr w:rsidR="00827C55" w:rsidRPr="00151A9C" w14:paraId="41B0E369" w14:textId="77777777" w:rsidTr="00810063">
        <w:tc>
          <w:tcPr>
            <w:tcW w:w="2405" w:type="dxa"/>
          </w:tcPr>
          <w:p w14:paraId="635562A7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4253" w:type="dxa"/>
          </w:tcPr>
          <w:p w14:paraId="5DB69CF9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5875</w:t>
            </w:r>
          </w:p>
        </w:tc>
      </w:tr>
      <w:tr w:rsidR="00827C55" w:rsidRPr="00151A9C" w14:paraId="37DB9E92" w14:textId="77777777" w:rsidTr="00810063">
        <w:tc>
          <w:tcPr>
            <w:tcW w:w="2405" w:type="dxa"/>
          </w:tcPr>
          <w:p w14:paraId="3A10FCA6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253" w:type="dxa"/>
          </w:tcPr>
          <w:p w14:paraId="38B94D6A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140</w:t>
            </w:r>
          </w:p>
        </w:tc>
      </w:tr>
      <w:tr w:rsidR="00827C55" w:rsidRPr="00151A9C" w14:paraId="4CE110C6" w14:textId="77777777" w:rsidTr="00810063">
        <w:trPr>
          <w:trHeight w:val="58"/>
        </w:trPr>
        <w:tc>
          <w:tcPr>
            <w:tcW w:w="2405" w:type="dxa"/>
          </w:tcPr>
          <w:p w14:paraId="7F5F1051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4253" w:type="dxa"/>
          </w:tcPr>
          <w:p w14:paraId="7D01E5FD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248</w:t>
            </w:r>
          </w:p>
        </w:tc>
      </w:tr>
      <w:tr w:rsidR="00827C55" w:rsidRPr="00151A9C" w14:paraId="0FCB9914" w14:textId="77777777" w:rsidTr="00810063">
        <w:tc>
          <w:tcPr>
            <w:tcW w:w="2405" w:type="dxa"/>
          </w:tcPr>
          <w:p w14:paraId="714D4B20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253" w:type="dxa"/>
          </w:tcPr>
          <w:p w14:paraId="3D480A9A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041</w:t>
            </w:r>
          </w:p>
        </w:tc>
      </w:tr>
      <w:tr w:rsidR="00827C55" w:rsidRPr="0063265A" w14:paraId="351DEBAC" w14:textId="77777777" w:rsidTr="00810063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C53A8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E22122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4626</w:t>
            </w:r>
          </w:p>
        </w:tc>
      </w:tr>
      <w:tr w:rsidR="00827C55" w:rsidRPr="0063265A" w14:paraId="19017608" w14:textId="77777777" w:rsidTr="00810063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6E28D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E167C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501</w:t>
            </w:r>
          </w:p>
        </w:tc>
      </w:tr>
      <w:tr w:rsidR="00827C55" w:rsidRPr="0063265A" w14:paraId="65BCECC5" w14:textId="77777777" w:rsidTr="00810063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9C25B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218C4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284</w:t>
            </w:r>
          </w:p>
        </w:tc>
      </w:tr>
      <w:tr w:rsidR="00827C55" w:rsidRPr="0063265A" w14:paraId="6341AD41" w14:textId="77777777" w:rsidTr="00810063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42C0B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AA59BE" w14:textId="77777777" w:rsidR="00827C55" w:rsidRPr="00913367" w:rsidRDefault="00827C55" w:rsidP="00827C55">
            <w:pPr>
              <w:pStyle w:val="af1"/>
              <w:ind w:firstLine="28"/>
              <w:rPr>
                <w:rFonts w:ascii="Times New Roman" w:hAnsi="Times New Roman"/>
                <w:sz w:val="28"/>
                <w:szCs w:val="28"/>
              </w:rPr>
            </w:pPr>
            <w:r w:rsidRPr="00913367">
              <w:rPr>
                <w:rFonts w:ascii="Times New Roman" w:hAnsi="Times New Roman"/>
                <w:sz w:val="28"/>
                <w:szCs w:val="28"/>
              </w:rPr>
              <w:t>6707</w:t>
            </w:r>
          </w:p>
        </w:tc>
      </w:tr>
    </w:tbl>
    <w:p w14:paraId="77DC58D3" w14:textId="34E12E4F" w:rsidR="0069047B" w:rsidRPr="00365E81" w:rsidRDefault="009D71D3" w:rsidP="004D41D2">
      <w:pPr>
        <w:pStyle w:val="FR1"/>
        <w:spacing w:before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bookmarkStart w:id="4" w:name="_Toc88128794"/>
      <w:r>
        <w:rPr>
          <w:rFonts w:ascii="Times New Roman" w:hAnsi="Times New Roman" w:cs="Times New Roman"/>
          <w:color w:val="000000"/>
          <w:sz w:val="28"/>
          <w:szCs w:val="28"/>
        </w:rPr>
        <w:t>Г</w:t>
      </w:r>
      <w:r w:rsidR="0069047B" w:rsidRPr="001B74FE">
        <w:rPr>
          <w:rFonts w:ascii="Times New Roman" w:hAnsi="Times New Roman" w:cs="Times New Roman"/>
          <w:color w:val="000000"/>
          <w:sz w:val="28"/>
          <w:szCs w:val="28"/>
        </w:rPr>
        <w:t>рафик по исходным значениям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едставлен на рисунке 3</w:t>
      </w:r>
      <w:r w:rsidR="0069047B" w:rsidRPr="001B74FE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66D40832" w14:textId="77777777" w:rsidR="00AF30A6" w:rsidRPr="00AF30A6" w:rsidRDefault="0069047B" w:rsidP="00827C55">
      <w:pPr>
        <w:keepNext/>
        <w:spacing w:line="360" w:lineRule="auto"/>
        <w:jc w:val="center"/>
        <w:rPr>
          <w:sz w:val="28"/>
          <w:szCs w:val="28"/>
        </w:rPr>
      </w:pPr>
      <w:r w:rsidRPr="00AF30A6">
        <w:rPr>
          <w:noProof/>
          <w:sz w:val="28"/>
          <w:szCs w:val="28"/>
        </w:rPr>
        <w:drawing>
          <wp:inline distT="0" distB="0" distL="0" distR="0" wp14:anchorId="31D9A86A" wp14:editId="12636C0C">
            <wp:extent cx="5557091" cy="1744980"/>
            <wp:effectExtent l="0" t="0" r="5715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7091" cy="1744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F4E2C" w14:textId="1A618B1B" w:rsidR="0069047B" w:rsidRPr="00AF30A6" w:rsidRDefault="00AF30A6" w:rsidP="00AF30A6">
      <w:pPr>
        <w:pStyle w:val="a5"/>
        <w:jc w:val="center"/>
        <w:rPr>
          <w:i w:val="0"/>
          <w:color w:val="auto"/>
          <w:sz w:val="28"/>
          <w:szCs w:val="28"/>
        </w:rPr>
      </w:pPr>
      <w:r w:rsidRPr="00AF30A6">
        <w:rPr>
          <w:i w:val="0"/>
          <w:color w:val="auto"/>
          <w:sz w:val="28"/>
          <w:szCs w:val="28"/>
        </w:rPr>
        <w:t xml:space="preserve">Рисунок </w:t>
      </w:r>
      <w:r w:rsidR="00D54D38">
        <w:rPr>
          <w:i w:val="0"/>
          <w:color w:val="auto"/>
          <w:sz w:val="28"/>
          <w:szCs w:val="28"/>
        </w:rPr>
        <w:t>3</w:t>
      </w:r>
      <w:r w:rsidRPr="00AF30A6">
        <w:rPr>
          <w:i w:val="0"/>
          <w:color w:val="auto"/>
          <w:sz w:val="28"/>
          <w:szCs w:val="28"/>
        </w:rPr>
        <w:t xml:space="preserve"> - График ряда</w:t>
      </w:r>
    </w:p>
    <w:p w14:paraId="0B96B5FE" w14:textId="602035A0" w:rsidR="0069047B" w:rsidRPr="00365E81" w:rsidRDefault="00AF30A6" w:rsidP="004D41D2">
      <w:pPr>
        <w:pStyle w:val="FR1"/>
        <w:spacing w:before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При анализе графика </w:t>
      </w:r>
      <w:r w:rsidR="0069047B" w:rsidRPr="00365E81">
        <w:rPr>
          <w:rFonts w:ascii="Times New Roman" w:hAnsi="Times New Roman" w:cs="Times New Roman"/>
          <w:color w:val="000000"/>
          <w:sz w:val="28"/>
          <w:szCs w:val="28"/>
        </w:rPr>
        <w:t xml:space="preserve">можно заключить, что период колебаний составляет </w:t>
      </w:r>
      <w:r w:rsidR="0069047B" w:rsidRPr="00365E81">
        <w:rPr>
          <w:rFonts w:ascii="Times New Roman" w:hAnsi="Times New Roman" w:cs="Times New Roman"/>
          <w:color w:val="000000"/>
          <w:sz w:val="28"/>
          <w:szCs w:val="28"/>
          <w:lang w:val="en-US"/>
        </w:rPr>
        <w:t>p</w:t>
      </w:r>
      <w:r w:rsidR="0069047B" w:rsidRPr="00365E81">
        <w:rPr>
          <w:rFonts w:ascii="Times New Roman" w:hAnsi="Times New Roman" w:cs="Times New Roman"/>
          <w:color w:val="000000"/>
          <w:sz w:val="28"/>
          <w:szCs w:val="28"/>
        </w:rPr>
        <w:t>=4.</w:t>
      </w:r>
    </w:p>
    <w:p w14:paraId="44BFF43B" w14:textId="3C604CBA" w:rsidR="00AF30A6" w:rsidRPr="00365E81" w:rsidRDefault="001B74FE" w:rsidP="004D41D2">
      <w:pPr>
        <w:pStyle w:val="FR1"/>
        <w:spacing w:before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</w:t>
      </w:r>
      <w:r w:rsidR="00AF30A6">
        <w:rPr>
          <w:rFonts w:ascii="Times New Roman" w:hAnsi="Times New Roman" w:cs="Times New Roman"/>
          <w:color w:val="000000"/>
          <w:sz w:val="28"/>
          <w:szCs w:val="28"/>
        </w:rPr>
        <w:t>асчёты</w:t>
      </w:r>
      <w:r w:rsidRPr="001B74FE">
        <w:t xml:space="preserve"> </w:t>
      </w:r>
      <w:r w:rsidRPr="001B74FE">
        <w:rPr>
          <w:rFonts w:ascii="Times New Roman" w:hAnsi="Times New Roman" w:cs="Times New Roman"/>
          <w:color w:val="000000"/>
          <w:sz w:val="28"/>
          <w:szCs w:val="28"/>
        </w:rPr>
        <w:t>оценок в аддитивной модели</w:t>
      </w:r>
      <w:r w:rsidR="00AF30A6">
        <w:rPr>
          <w:rFonts w:ascii="Times New Roman" w:hAnsi="Times New Roman" w:cs="Times New Roman"/>
          <w:color w:val="000000"/>
          <w:sz w:val="28"/>
          <w:szCs w:val="28"/>
        </w:rPr>
        <w:t xml:space="preserve"> приведены в таблице </w:t>
      </w:r>
      <w:r w:rsidR="00D54D38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="00AF30A6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pPr w:leftFromText="180" w:rightFromText="180" w:vertAnchor="text" w:horzAnchor="margin" w:tblpXSpec="center" w:tblpY="342"/>
        <w:tblW w:w="10195" w:type="dxa"/>
        <w:tblLook w:val="04A0" w:firstRow="1" w:lastRow="0" w:firstColumn="1" w:lastColumn="0" w:noHBand="0" w:noVBand="1"/>
      </w:tblPr>
      <w:tblGrid>
        <w:gridCol w:w="1531"/>
        <w:gridCol w:w="1491"/>
        <w:gridCol w:w="1531"/>
        <w:gridCol w:w="1983"/>
        <w:gridCol w:w="1756"/>
        <w:gridCol w:w="1903"/>
      </w:tblGrid>
      <w:tr w:rsidR="002F69C1" w:rsidRPr="00365E81" w14:paraId="73D495E7" w14:textId="77777777" w:rsidTr="002F69C1">
        <w:trPr>
          <w:trHeight w:val="864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16429" w14:textId="43727EA7" w:rsidR="002F69C1" w:rsidRPr="002F69C1" w:rsidRDefault="002F69C1" w:rsidP="002F69C1">
            <w:pPr>
              <w:ind w:left="360"/>
              <w:jc w:val="center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lastRenderedPageBreak/>
              <w:t>Квартал</w:t>
            </w:r>
          </w:p>
        </w:tc>
        <w:tc>
          <w:tcPr>
            <w:tcW w:w="14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C2601" w14:textId="14CB7DE0" w:rsidR="002F69C1" w:rsidRPr="002F69C1" w:rsidRDefault="002F69C1" w:rsidP="002F69C1">
            <w:pPr>
              <w:ind w:left="360"/>
              <w:jc w:val="center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>Объем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AB52D" w14:textId="2DC5D77A" w:rsidR="002F69C1" w:rsidRPr="002F69C1" w:rsidRDefault="002F69C1" w:rsidP="002F69C1">
            <w:pPr>
              <w:ind w:left="360"/>
              <w:jc w:val="center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 xml:space="preserve">Итого за 4 квартала, </w:t>
            </w:r>
            <w:proofErr w:type="spellStart"/>
            <w:r w:rsidRPr="002F69C1">
              <w:rPr>
                <w:color w:val="000000"/>
                <w:sz w:val="24"/>
                <w:szCs w:val="24"/>
              </w:rPr>
              <w:t>Sum</w:t>
            </w:r>
            <w:proofErr w:type="spellEnd"/>
          </w:p>
        </w:tc>
        <w:tc>
          <w:tcPr>
            <w:tcW w:w="19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55DC2" w14:textId="7C069081" w:rsidR="002F69C1" w:rsidRPr="002F69C1" w:rsidRDefault="002F69C1" w:rsidP="002F69C1">
            <w:pPr>
              <w:ind w:left="360"/>
              <w:jc w:val="center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 xml:space="preserve">Скользящая ср за 4 квартала, </w:t>
            </w:r>
            <w:proofErr w:type="spellStart"/>
            <w:r w:rsidRPr="002F69C1">
              <w:rPr>
                <w:color w:val="000000"/>
                <w:sz w:val="24"/>
                <w:szCs w:val="24"/>
              </w:rPr>
              <w:t>Srt</w:t>
            </w:r>
            <w:proofErr w:type="spellEnd"/>
          </w:p>
        </w:tc>
        <w:tc>
          <w:tcPr>
            <w:tcW w:w="1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AB039" w14:textId="6C3C6AFC" w:rsidR="002F69C1" w:rsidRPr="002F69C1" w:rsidRDefault="002F69C1" w:rsidP="002F69C1">
            <w:pPr>
              <w:ind w:left="360"/>
              <w:jc w:val="center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>Центр-</w:t>
            </w:r>
            <w:proofErr w:type="spellStart"/>
            <w:r w:rsidRPr="002F69C1">
              <w:rPr>
                <w:color w:val="000000"/>
                <w:sz w:val="24"/>
                <w:szCs w:val="24"/>
              </w:rPr>
              <w:t>нная</w:t>
            </w:r>
            <w:proofErr w:type="spellEnd"/>
            <w:r w:rsidRPr="002F69C1">
              <w:rPr>
                <w:color w:val="000000"/>
                <w:sz w:val="24"/>
                <w:szCs w:val="24"/>
              </w:rPr>
              <w:t xml:space="preserve"> скользящая ср, </w:t>
            </w:r>
            <w:proofErr w:type="spellStart"/>
            <w:r w:rsidRPr="002F69C1">
              <w:rPr>
                <w:color w:val="000000"/>
                <w:sz w:val="24"/>
                <w:szCs w:val="24"/>
              </w:rPr>
              <w:t>CSr</w:t>
            </w:r>
            <w:proofErr w:type="spellEnd"/>
          </w:p>
        </w:tc>
        <w:tc>
          <w:tcPr>
            <w:tcW w:w="1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73EE5" w14:textId="315D4726" w:rsidR="002F69C1" w:rsidRPr="002F69C1" w:rsidRDefault="002F69C1" w:rsidP="002F69C1">
            <w:pPr>
              <w:ind w:left="360"/>
              <w:jc w:val="center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 xml:space="preserve">Оценка сезон. компоненты, </w:t>
            </w:r>
            <w:proofErr w:type="spellStart"/>
            <w:r w:rsidRPr="002F69C1">
              <w:rPr>
                <w:color w:val="000000"/>
                <w:sz w:val="24"/>
                <w:szCs w:val="24"/>
              </w:rPr>
              <w:t>Ost</w:t>
            </w:r>
            <w:proofErr w:type="spellEnd"/>
          </w:p>
        </w:tc>
      </w:tr>
      <w:tr w:rsidR="005F4DD9" w:rsidRPr="00365E81" w14:paraId="325DE47E" w14:textId="77777777" w:rsidTr="00962C1C">
        <w:trPr>
          <w:trHeight w:val="288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7C065" w14:textId="72DDDE23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4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CC347" w14:textId="4620917A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,8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C3370" w14:textId="60EFE85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E35D1" w14:textId="0ECDD38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35C81" w14:textId="49CCE4CA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0A8F1" w14:textId="3064BC36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</w:tr>
      <w:tr w:rsidR="005F4DD9" w:rsidRPr="00365E81" w14:paraId="707A7D5D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37F6D" w14:textId="2D2A5CC9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C67A5" w14:textId="3683CEB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5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F0DFC2" w14:textId="631606D8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5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505DE" w14:textId="3C85943B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2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F012B" w14:textId="3741A8A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CC190" w14:textId="69C0AF71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</w:tr>
      <w:tr w:rsidR="005F4DD9" w:rsidRPr="00365E81" w14:paraId="49D8C6CF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840A3" w14:textId="3BA0065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47DC3" w14:textId="2744AF2A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,1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985CB" w14:textId="6369EB5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7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AEA292" w14:textId="61A91808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2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FB58B" w14:textId="7439860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7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04951A" w14:textId="28157C12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75</w:t>
            </w:r>
          </w:p>
        </w:tc>
      </w:tr>
      <w:tr w:rsidR="005F4DD9" w:rsidRPr="00365E81" w14:paraId="7A9F7089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FCE2A" w14:textId="16B48145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4E85E" w14:textId="337136F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,1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32016" w14:textId="47484031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2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A2BFD6" w14:textId="7E5FA1E5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65865" w14:textId="7330AB4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87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9A0ADC" w14:textId="56B2FA4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125</w:t>
            </w:r>
          </w:p>
        </w:tc>
      </w:tr>
      <w:tr w:rsidR="005F4DD9" w:rsidRPr="00365E81" w14:paraId="6D9AB105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D3712" w14:textId="507E33F2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69EC1" w14:textId="31403AF8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53D8F" w14:textId="42D6FCF9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1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78312" w14:textId="2642A953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77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AC2781" w14:textId="0AB34AB3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62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42ACB" w14:textId="5405A929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375</w:t>
            </w:r>
          </w:p>
        </w:tc>
      </w:tr>
      <w:tr w:rsidR="005F4DD9" w:rsidRPr="00365E81" w14:paraId="45B7642B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5EFA5" w14:textId="7FA698B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77D42" w14:textId="197ED85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9D3188" w14:textId="19A67FDC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1FF1A" w14:textId="1682E356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2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247A55" w14:textId="6CB3EAC3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7612AD" w14:textId="7D7EADBE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</w:tr>
      <w:tr w:rsidR="005F4DD9" w:rsidRPr="00365E81" w14:paraId="67D17B97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A9FFD" w14:textId="407C81B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862A3" w14:textId="3D1769B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5CC3C3" w14:textId="2E6097B5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EBA52" w14:textId="4516D4C2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EDB9F" w14:textId="7A10CAF8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37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CC11BF" w14:textId="62877E3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375</w:t>
            </w:r>
          </w:p>
        </w:tc>
      </w:tr>
      <w:tr w:rsidR="005F4DD9" w:rsidRPr="00365E81" w14:paraId="21975CEC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F3A54" w14:textId="7B3A00DA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D86A1" w14:textId="5454941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1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52875D" w14:textId="7218FB9F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1FA917" w14:textId="3A4C556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37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A6BAF0" w14:textId="560542F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312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5E4C06" w14:textId="2EA0E959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875</w:t>
            </w:r>
          </w:p>
        </w:tc>
      </w:tr>
      <w:tr w:rsidR="005F4DD9" w:rsidRPr="00365E81" w14:paraId="1342C9C9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47BF0" w14:textId="12A0525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3747C" w14:textId="12327716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9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B8B221" w14:textId="2293B2AB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68A35" w14:textId="27582188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4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40F496" w14:textId="750A0221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412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F3F674" w14:textId="600BAEDB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875</w:t>
            </w:r>
          </w:p>
        </w:tc>
      </w:tr>
      <w:tr w:rsidR="005F4DD9" w:rsidRPr="00365E81" w14:paraId="3893D909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3F16D" w14:textId="21E9BBDA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18810" w14:textId="6C9B6079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,5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DA0C3" w14:textId="2B4D8A45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5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AD0F3C" w14:textId="13A2B7F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62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E6C0D" w14:textId="63CE7255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37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42749" w14:textId="1729EB4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0375</w:t>
            </w:r>
          </w:p>
        </w:tc>
      </w:tr>
      <w:tr w:rsidR="005F4DD9" w:rsidRPr="00365E81" w14:paraId="3BA55D05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A0CFB" w14:textId="039F2DBE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0C371" w14:textId="01EAB28B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3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E679C1" w14:textId="036502CB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6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D9A155" w14:textId="1AA696F1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9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EE08B" w14:textId="11D788FF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62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903D8" w14:textId="2843ADCD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625</w:t>
            </w:r>
          </w:p>
        </w:tc>
      </w:tr>
      <w:tr w:rsidR="005F4DD9" w:rsidRPr="00365E81" w14:paraId="2ED72D20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E63DA" w14:textId="13308A6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996A2" w14:textId="6F51E510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4A907" w14:textId="6F587B18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,6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56C21" w14:textId="6906B1F6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1E7C2" w14:textId="57CE224A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02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4D90B" w14:textId="7FF73B28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5</w:t>
            </w:r>
          </w:p>
        </w:tc>
      </w:tr>
      <w:tr w:rsidR="005F4DD9" w:rsidRPr="00365E81" w14:paraId="6F542BCA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AEBF6" w14:textId="48FF252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AECD9" w14:textId="7213A03C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0D0851" w14:textId="23AB7EBC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,3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4C9D7" w14:textId="29A1306A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325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C022B5" w14:textId="3585C5A1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237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005F47" w14:textId="37A42C9F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625</w:t>
            </w:r>
          </w:p>
        </w:tc>
      </w:tr>
      <w:tr w:rsidR="005F4DD9" w:rsidRPr="00365E81" w14:paraId="51C64F76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0CE1C" w14:textId="1EA76BBA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FC70A" w14:textId="01DEA7B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5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D38D52" w14:textId="4EFF288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,6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E14F97" w14:textId="1FAA2906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4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734AA" w14:textId="0A0A496B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362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6C2B4E" w14:textId="2B450FAB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625</w:t>
            </w:r>
          </w:p>
        </w:tc>
      </w:tr>
      <w:tr w:rsidR="005F4DD9" w:rsidRPr="00365E81" w14:paraId="4BDA1D1D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35316" w14:textId="5031BBCB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73814" w14:textId="1BFFEFF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F1CE0" w14:textId="1F157505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738D66" w14:textId="7CBBDF92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45B99" w14:textId="2A43F9B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3AB262" w14:textId="15BFC814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</w:tr>
      <w:tr w:rsidR="005F4DD9" w:rsidRPr="00365E81" w14:paraId="59F6F997" w14:textId="77777777" w:rsidTr="00962C1C">
        <w:trPr>
          <w:trHeight w:val="288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BAE44" w14:textId="29E635C5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91A2E" w14:textId="27819E37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1,1</w:t>
            </w:r>
          </w:p>
        </w:tc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EE2862" w14:textId="2B1539B0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9010FD" w14:textId="4E2C7628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8AE80" w14:textId="7D601148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B3040" w14:textId="04AA2DB6" w:rsidR="005F4DD9" w:rsidRPr="009C63B8" w:rsidRDefault="005F4DD9" w:rsidP="005F4DD9">
            <w:pPr>
              <w:ind w:left="36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</w:p>
        </w:tc>
      </w:tr>
    </w:tbl>
    <w:p w14:paraId="3BDD4A3A" w14:textId="781A9066" w:rsidR="0069047B" w:rsidRPr="00365E81" w:rsidRDefault="001B74FE" w:rsidP="00797248">
      <w:pPr>
        <w:pStyle w:val="a3"/>
        <w:ind w:firstLine="0"/>
        <w:jc w:val="left"/>
        <w:rPr>
          <w:i/>
        </w:rPr>
      </w:pPr>
      <w:r w:rsidRPr="00797248">
        <w:rPr>
          <w:spacing w:val="30"/>
        </w:rPr>
        <w:t xml:space="preserve">Таблица </w:t>
      </w:r>
      <w:r w:rsidR="00827C55">
        <w:rPr>
          <w:spacing w:val="30"/>
        </w:rPr>
        <w:t>7</w:t>
      </w:r>
      <w:r w:rsidRPr="00797248">
        <w:rPr>
          <w:spacing w:val="30"/>
        </w:rPr>
        <w:t xml:space="preserve"> – </w:t>
      </w:r>
      <w:r w:rsidR="00DE6D82" w:rsidRPr="00365E81">
        <w:t>Ра</w:t>
      </w:r>
      <w:r w:rsidR="0069047B" w:rsidRPr="00365E81">
        <w:t>счёт оценок в аддитивной модели</w:t>
      </w:r>
    </w:p>
    <w:p w14:paraId="0F5DA94C" w14:textId="2D0BA918" w:rsidR="0069047B" w:rsidRDefault="001B74FE" w:rsidP="004D41D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69047B" w:rsidRPr="00365E81">
        <w:rPr>
          <w:sz w:val="28"/>
          <w:szCs w:val="28"/>
        </w:rPr>
        <w:t>асчёт</w:t>
      </w:r>
      <w:r>
        <w:rPr>
          <w:sz w:val="28"/>
          <w:szCs w:val="28"/>
        </w:rPr>
        <w:t>ы</w:t>
      </w:r>
      <w:r w:rsidR="0069047B" w:rsidRPr="00365E81">
        <w:rPr>
          <w:sz w:val="28"/>
          <w:szCs w:val="28"/>
        </w:rPr>
        <w:t xml:space="preserve"> значений сезонной</w:t>
      </w:r>
      <w:r w:rsidR="00AF30A6">
        <w:rPr>
          <w:sz w:val="28"/>
          <w:szCs w:val="28"/>
        </w:rPr>
        <w:t xml:space="preserve"> компоненты в аддитивной модели</w:t>
      </w:r>
      <w:r>
        <w:rPr>
          <w:sz w:val="28"/>
          <w:szCs w:val="28"/>
        </w:rPr>
        <w:t xml:space="preserve"> представлены в таблице 7</w:t>
      </w:r>
      <w:r w:rsidR="00AF30A6">
        <w:rPr>
          <w:sz w:val="28"/>
          <w:szCs w:val="28"/>
        </w:rPr>
        <w:t>.</w:t>
      </w:r>
    </w:p>
    <w:p w14:paraId="6DF4C45C" w14:textId="3293C222" w:rsidR="001B74FE" w:rsidRDefault="001B74FE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7348754" w14:textId="01B17B78" w:rsidR="0069047B" w:rsidRPr="00365E81" w:rsidRDefault="001B74FE" w:rsidP="00797248">
      <w:pPr>
        <w:pStyle w:val="a3"/>
        <w:ind w:firstLine="0"/>
        <w:jc w:val="left"/>
        <w:rPr>
          <w:i/>
        </w:rPr>
      </w:pPr>
      <w:r w:rsidRPr="00797248">
        <w:rPr>
          <w:spacing w:val="30"/>
        </w:rPr>
        <w:lastRenderedPageBreak/>
        <w:t xml:space="preserve">Таблица </w:t>
      </w:r>
      <w:r w:rsidR="00827C55">
        <w:rPr>
          <w:spacing w:val="30"/>
        </w:rPr>
        <w:t>8</w:t>
      </w:r>
      <w:r w:rsidRPr="00797248">
        <w:rPr>
          <w:spacing w:val="30"/>
        </w:rPr>
        <w:t xml:space="preserve"> –</w:t>
      </w:r>
      <w:r>
        <w:t xml:space="preserve"> </w:t>
      </w:r>
      <w:r w:rsidR="0069047B" w:rsidRPr="00365E81">
        <w:t>Сезонная компонента</w:t>
      </w:r>
    </w:p>
    <w:tbl>
      <w:tblPr>
        <w:tblW w:w="9428" w:type="dxa"/>
        <w:tblInd w:w="137" w:type="dxa"/>
        <w:tblLook w:val="04A0" w:firstRow="1" w:lastRow="0" w:firstColumn="1" w:lastColumn="0" w:noHBand="0" w:noVBand="1"/>
      </w:tblPr>
      <w:tblGrid>
        <w:gridCol w:w="2823"/>
        <w:gridCol w:w="1430"/>
        <w:gridCol w:w="1324"/>
        <w:gridCol w:w="1236"/>
        <w:gridCol w:w="1236"/>
        <w:gridCol w:w="1379"/>
      </w:tblGrid>
      <w:tr w:rsidR="0069047B" w:rsidRPr="00365E81" w14:paraId="3018A829" w14:textId="77777777" w:rsidTr="002427C3">
        <w:trPr>
          <w:trHeight w:val="288"/>
        </w:trPr>
        <w:tc>
          <w:tcPr>
            <w:tcW w:w="2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5385644" w14:textId="77777777" w:rsidR="0069047B" w:rsidRPr="002F69C1" w:rsidRDefault="0069047B" w:rsidP="000B0C80">
            <w:pPr>
              <w:ind w:left="360" w:firstLine="142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>Показатели</w:t>
            </w:r>
          </w:p>
        </w:tc>
        <w:tc>
          <w:tcPr>
            <w:tcW w:w="14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5243BF" w14:textId="77777777" w:rsidR="0069047B" w:rsidRPr="002F69C1" w:rsidRDefault="0069047B" w:rsidP="002427C3">
            <w:pPr>
              <w:ind w:left="360" w:firstLine="142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>Год</w:t>
            </w:r>
          </w:p>
        </w:tc>
        <w:tc>
          <w:tcPr>
            <w:tcW w:w="5175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FDD673" w14:textId="77777777" w:rsidR="0069047B" w:rsidRPr="002F69C1" w:rsidRDefault="0069047B" w:rsidP="002427C3">
            <w:pPr>
              <w:ind w:left="360" w:firstLine="142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>№ кв-ла</w:t>
            </w:r>
          </w:p>
        </w:tc>
      </w:tr>
      <w:tr w:rsidR="002C77D9" w:rsidRPr="00365E81" w14:paraId="02C943B6" w14:textId="77777777" w:rsidTr="00EF71C0">
        <w:trPr>
          <w:trHeight w:val="288"/>
        </w:trPr>
        <w:tc>
          <w:tcPr>
            <w:tcW w:w="28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7F114" w14:textId="77777777" w:rsidR="002C77D9" w:rsidRPr="002F69C1" w:rsidRDefault="002C77D9" w:rsidP="002C77D9">
            <w:pPr>
              <w:ind w:left="360" w:firstLine="142"/>
              <w:jc w:val="center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>Оценка сезонной компоненты,</w:t>
            </w:r>
            <w:r w:rsidRPr="002F69C1">
              <w:rPr>
                <w:color w:val="000000"/>
                <w:sz w:val="24"/>
                <w:szCs w:val="24"/>
              </w:rPr>
              <w:br/>
            </w:r>
            <w:proofErr w:type="spellStart"/>
            <w:r w:rsidRPr="002F69C1">
              <w:rPr>
                <w:color w:val="000000"/>
                <w:sz w:val="24"/>
                <w:szCs w:val="24"/>
              </w:rPr>
              <w:t>OSt</w:t>
            </w:r>
            <w:proofErr w:type="spellEnd"/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E87159" w14:textId="393C7EDF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</w:p>
        </w:tc>
        <w:tc>
          <w:tcPr>
            <w:tcW w:w="13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11816" w14:textId="314DC67C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1</w:t>
            </w:r>
          </w:p>
        </w:tc>
        <w:tc>
          <w:tcPr>
            <w:tcW w:w="12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15B2AB" w14:textId="7812E5D4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2</w:t>
            </w:r>
          </w:p>
        </w:tc>
        <w:tc>
          <w:tcPr>
            <w:tcW w:w="12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74508C" w14:textId="3266EC25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3</w:t>
            </w:r>
          </w:p>
        </w:tc>
        <w:tc>
          <w:tcPr>
            <w:tcW w:w="1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42B93E" w14:textId="4FACEEDF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4</w:t>
            </w:r>
          </w:p>
        </w:tc>
      </w:tr>
      <w:tr w:rsidR="002C77D9" w:rsidRPr="00365E81" w14:paraId="63E5EFB0" w14:textId="77777777" w:rsidTr="00EF71C0">
        <w:trPr>
          <w:trHeight w:val="288"/>
        </w:trPr>
        <w:tc>
          <w:tcPr>
            <w:tcW w:w="28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E375BD4" w14:textId="77777777" w:rsidR="002C77D9" w:rsidRPr="002F69C1" w:rsidRDefault="002C77D9" w:rsidP="002C77D9">
            <w:pPr>
              <w:ind w:left="360" w:firstLine="142"/>
              <w:rPr>
                <w:color w:val="000000"/>
                <w:sz w:val="24"/>
                <w:szCs w:val="24"/>
              </w:rPr>
            </w:pPr>
          </w:p>
        </w:tc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CAD57F" w14:textId="23F0419F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1</w:t>
            </w:r>
          </w:p>
        </w:tc>
        <w:tc>
          <w:tcPr>
            <w:tcW w:w="13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D2EE4" w14:textId="7D43C474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CE528" w14:textId="1545238B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DFDA9E" w14:textId="4E38A938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1,175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D2A3E3" w14:textId="710FDEEC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2,6125</w:t>
            </w:r>
          </w:p>
        </w:tc>
      </w:tr>
      <w:tr w:rsidR="002C77D9" w:rsidRPr="00365E81" w14:paraId="00A5E769" w14:textId="77777777" w:rsidTr="00EF71C0">
        <w:trPr>
          <w:trHeight w:val="288"/>
        </w:trPr>
        <w:tc>
          <w:tcPr>
            <w:tcW w:w="28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72923EF" w14:textId="77777777" w:rsidR="002C77D9" w:rsidRPr="002F69C1" w:rsidRDefault="002C77D9" w:rsidP="002C77D9">
            <w:pPr>
              <w:ind w:left="360" w:firstLine="142"/>
              <w:rPr>
                <w:color w:val="000000"/>
                <w:sz w:val="24"/>
                <w:szCs w:val="24"/>
              </w:rPr>
            </w:pPr>
          </w:p>
        </w:tc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43801" w14:textId="462B741C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2</w:t>
            </w:r>
          </w:p>
        </w:tc>
        <w:tc>
          <w:tcPr>
            <w:tcW w:w="13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F55056" w14:textId="305E598C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0,3375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17C224" w14:textId="047BEC29" w:rsidR="002C77D9" w:rsidRPr="002C77D9" w:rsidRDefault="002C77D9" w:rsidP="002C77D9">
            <w:pPr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1,9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7FC32F" w14:textId="53B6F03E" w:rsidR="002C77D9" w:rsidRPr="002C77D9" w:rsidRDefault="002C77D9" w:rsidP="002C77D9">
            <w:pPr>
              <w:ind w:left="360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1,1375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6FAF53" w14:textId="177B0C80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2,7875</w:t>
            </w:r>
          </w:p>
        </w:tc>
      </w:tr>
      <w:tr w:rsidR="002C77D9" w:rsidRPr="00365E81" w14:paraId="02050341" w14:textId="77777777" w:rsidTr="00EF71C0">
        <w:trPr>
          <w:trHeight w:val="288"/>
        </w:trPr>
        <w:tc>
          <w:tcPr>
            <w:tcW w:w="28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AB5BF7" w14:textId="77777777" w:rsidR="002C77D9" w:rsidRPr="002F69C1" w:rsidRDefault="002C77D9" w:rsidP="002C77D9">
            <w:pPr>
              <w:ind w:left="360" w:firstLine="142"/>
              <w:rPr>
                <w:color w:val="000000"/>
                <w:sz w:val="24"/>
                <w:szCs w:val="24"/>
              </w:rPr>
            </w:pPr>
          </w:p>
        </w:tc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F4151C" w14:textId="6E1E008C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3</w:t>
            </w:r>
          </w:p>
        </w:tc>
        <w:tc>
          <w:tcPr>
            <w:tcW w:w="13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DA9449" w14:textId="1CBBCC0C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0,4875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78870" w14:textId="02D82A33" w:rsidR="002C77D9" w:rsidRPr="002C77D9" w:rsidRDefault="002C77D9" w:rsidP="002C77D9">
            <w:pPr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2,0375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BA1B50" w14:textId="1CD4C5B7" w:rsidR="002C77D9" w:rsidRPr="002C77D9" w:rsidRDefault="002C77D9" w:rsidP="002C77D9">
            <w:pPr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1,4625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B691D3" w14:textId="242E7287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2,775</w:t>
            </w:r>
          </w:p>
        </w:tc>
      </w:tr>
      <w:tr w:rsidR="002C77D9" w:rsidRPr="00365E81" w14:paraId="7BD4B73D" w14:textId="77777777" w:rsidTr="00EF71C0">
        <w:trPr>
          <w:trHeight w:val="288"/>
        </w:trPr>
        <w:tc>
          <w:tcPr>
            <w:tcW w:w="28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5A7F8D" w14:textId="77777777" w:rsidR="002C77D9" w:rsidRPr="002F69C1" w:rsidRDefault="002C77D9" w:rsidP="002C77D9">
            <w:pPr>
              <w:ind w:left="360" w:firstLine="142"/>
              <w:rPr>
                <w:color w:val="000000"/>
                <w:sz w:val="24"/>
                <w:szCs w:val="24"/>
              </w:rPr>
            </w:pPr>
          </w:p>
        </w:tc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BFAC6" w14:textId="1BC48434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4</w:t>
            </w:r>
          </w:p>
        </w:tc>
        <w:tc>
          <w:tcPr>
            <w:tcW w:w="13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05166" w14:textId="5E2DCD38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0,7625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AF9D3B" w14:textId="51AF90D1" w:rsidR="002C77D9" w:rsidRPr="002C77D9" w:rsidRDefault="002C77D9" w:rsidP="002C77D9">
            <w:pPr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1,8625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FBED7" w14:textId="3C82D48D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B93937" w14:textId="46E8BA5B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</w:t>
            </w:r>
          </w:p>
        </w:tc>
      </w:tr>
      <w:tr w:rsidR="002C77D9" w:rsidRPr="00365E81" w14:paraId="460D0E5A" w14:textId="77777777" w:rsidTr="00EF71C0">
        <w:trPr>
          <w:trHeight w:val="564"/>
        </w:trPr>
        <w:tc>
          <w:tcPr>
            <w:tcW w:w="28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A868B35" w14:textId="77777777" w:rsidR="002C77D9" w:rsidRPr="002F69C1" w:rsidRDefault="002C77D9" w:rsidP="002C77D9">
            <w:pPr>
              <w:ind w:left="360" w:firstLine="142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>Итого за i-</w:t>
            </w:r>
            <w:proofErr w:type="spellStart"/>
            <w:r w:rsidRPr="002F69C1">
              <w:rPr>
                <w:color w:val="000000"/>
                <w:sz w:val="24"/>
                <w:szCs w:val="24"/>
              </w:rPr>
              <w:t>ый</w:t>
            </w:r>
            <w:proofErr w:type="spellEnd"/>
            <w:r w:rsidRPr="002F69C1">
              <w:rPr>
                <w:color w:val="000000"/>
                <w:sz w:val="24"/>
                <w:szCs w:val="24"/>
              </w:rPr>
              <w:t xml:space="preserve"> квартал за все годы</w:t>
            </w:r>
          </w:p>
        </w:tc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74766" w14:textId="60DC0E99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</w:p>
        </w:tc>
        <w:tc>
          <w:tcPr>
            <w:tcW w:w="13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AD10B" w14:textId="17F74A6E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1,5875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28DA7" w14:textId="6331DF36" w:rsidR="002C77D9" w:rsidRPr="002C77D9" w:rsidRDefault="002C77D9" w:rsidP="002C77D9">
            <w:pPr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5,8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126D8" w14:textId="238FCF90" w:rsidR="002C77D9" w:rsidRPr="002C77D9" w:rsidRDefault="002C77D9" w:rsidP="002C77D9">
            <w:pPr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3,775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0C0AF5" w14:textId="1AC7D0CD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8,175</w:t>
            </w:r>
          </w:p>
        </w:tc>
      </w:tr>
      <w:tr w:rsidR="002C77D9" w:rsidRPr="00365E81" w14:paraId="33F4EFA6" w14:textId="77777777" w:rsidTr="00EF71C0">
        <w:trPr>
          <w:trHeight w:val="864"/>
        </w:trPr>
        <w:tc>
          <w:tcPr>
            <w:tcW w:w="28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EC791F" w14:textId="77777777" w:rsidR="002C77D9" w:rsidRPr="002F69C1" w:rsidRDefault="002C77D9" w:rsidP="002C77D9">
            <w:pPr>
              <w:ind w:left="360" w:firstLine="142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>Средняя оценка сезонной компоненты для i-го квартала</w:t>
            </w:r>
          </w:p>
        </w:tc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F8B2D" w14:textId="7528E6C9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</w:p>
        </w:tc>
        <w:tc>
          <w:tcPr>
            <w:tcW w:w="13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B335C" w14:textId="5DE7C933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0,529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AE2D8E" w14:textId="4EA8130D" w:rsidR="002C77D9" w:rsidRPr="002C77D9" w:rsidRDefault="002C77D9" w:rsidP="002C77D9">
            <w:pPr>
              <w:ind w:left="360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1,933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169851" w14:textId="2801BEE4" w:rsidR="002C77D9" w:rsidRPr="002C77D9" w:rsidRDefault="002C77D9" w:rsidP="002C77D9">
            <w:pPr>
              <w:ind w:left="360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1,258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E65D2" w14:textId="66526383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2,725</w:t>
            </w:r>
          </w:p>
        </w:tc>
      </w:tr>
      <w:tr w:rsidR="002C77D9" w:rsidRPr="00365E81" w14:paraId="569ABDD9" w14:textId="77777777" w:rsidTr="00EF71C0">
        <w:trPr>
          <w:trHeight w:val="576"/>
        </w:trPr>
        <w:tc>
          <w:tcPr>
            <w:tcW w:w="28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69A7C49" w14:textId="77777777" w:rsidR="002C77D9" w:rsidRPr="002F69C1" w:rsidRDefault="002C77D9" w:rsidP="002C77D9">
            <w:pPr>
              <w:ind w:left="360" w:firstLine="142"/>
              <w:rPr>
                <w:color w:val="000000"/>
                <w:sz w:val="24"/>
                <w:szCs w:val="24"/>
              </w:rPr>
            </w:pPr>
            <w:r w:rsidRPr="002F69C1">
              <w:rPr>
                <w:color w:val="000000"/>
                <w:sz w:val="24"/>
                <w:szCs w:val="24"/>
              </w:rPr>
              <w:t>Скорректированная сезонная компонента</w:t>
            </w:r>
          </w:p>
        </w:tc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D335" w14:textId="3D2A99BE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</w:p>
        </w:tc>
        <w:tc>
          <w:tcPr>
            <w:tcW w:w="13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199E87" w14:textId="16C66226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0,514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E367B3" w14:textId="245C8240" w:rsidR="002C77D9" w:rsidRPr="002C77D9" w:rsidRDefault="002C77D9" w:rsidP="002C77D9">
            <w:pPr>
              <w:ind w:left="360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1,949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0E22E1" w14:textId="1946B4D2" w:rsidR="002C77D9" w:rsidRPr="002C77D9" w:rsidRDefault="002C77D9" w:rsidP="002C77D9">
            <w:pPr>
              <w:ind w:left="360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-1,274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5CFE76" w14:textId="61FBECFC" w:rsidR="002C77D9" w:rsidRPr="002C77D9" w:rsidRDefault="002C77D9" w:rsidP="002C77D9">
            <w:pPr>
              <w:ind w:left="360" w:firstLine="142"/>
              <w:jc w:val="center"/>
              <w:rPr>
                <w:color w:val="000000"/>
              </w:rPr>
            </w:pPr>
            <w:r w:rsidRPr="002C77D9">
              <w:rPr>
                <w:color w:val="000000"/>
              </w:rPr>
              <w:t>2,709</w:t>
            </w:r>
          </w:p>
        </w:tc>
      </w:tr>
    </w:tbl>
    <w:p w14:paraId="0ABB9B86" w14:textId="277DC43F" w:rsidR="0069047B" w:rsidRPr="00D26AB6" w:rsidRDefault="0069047B" w:rsidP="004D41D2">
      <w:pPr>
        <w:spacing w:line="360" w:lineRule="auto"/>
        <w:ind w:firstLine="709"/>
        <w:jc w:val="both"/>
        <w:rPr>
          <w:sz w:val="28"/>
          <w:szCs w:val="28"/>
        </w:rPr>
      </w:pPr>
      <w:r w:rsidRPr="00D26AB6">
        <w:rPr>
          <w:sz w:val="28"/>
          <w:szCs w:val="28"/>
        </w:rPr>
        <w:t>Определ</w:t>
      </w:r>
      <w:r w:rsidR="00AF30A6" w:rsidRPr="00D26AB6">
        <w:rPr>
          <w:sz w:val="28"/>
          <w:szCs w:val="28"/>
        </w:rPr>
        <w:t>ены</w:t>
      </w:r>
      <w:r w:rsidRPr="00D26AB6">
        <w:rPr>
          <w:sz w:val="28"/>
          <w:szCs w:val="28"/>
        </w:rPr>
        <w:t xml:space="preserve"> значения Т</w:t>
      </w:r>
      <w:r w:rsidRPr="00D26AB6">
        <w:rPr>
          <w:sz w:val="28"/>
          <w:szCs w:val="28"/>
          <w:vertAlign w:val="subscript"/>
          <w:lang w:val="en-US"/>
        </w:rPr>
        <w:t>t</w:t>
      </w:r>
      <w:r w:rsidRPr="00D26AB6">
        <w:rPr>
          <w:sz w:val="28"/>
          <w:szCs w:val="28"/>
        </w:rPr>
        <w:t xml:space="preserve"> + Е</w:t>
      </w:r>
      <w:r w:rsidRPr="00D26AB6">
        <w:rPr>
          <w:sz w:val="28"/>
          <w:szCs w:val="28"/>
          <w:vertAlign w:val="subscript"/>
          <w:lang w:val="en-US"/>
        </w:rPr>
        <w:t>t</w:t>
      </w:r>
      <w:r w:rsidRPr="00D26AB6">
        <w:rPr>
          <w:sz w:val="28"/>
          <w:szCs w:val="28"/>
        </w:rPr>
        <w:t xml:space="preserve"> = </w:t>
      </w:r>
      <w:proofErr w:type="spellStart"/>
      <w:r w:rsidRPr="00D26AB6">
        <w:rPr>
          <w:sz w:val="28"/>
          <w:szCs w:val="28"/>
          <w:lang w:val="en-US"/>
        </w:rPr>
        <w:t>y</w:t>
      </w:r>
      <w:r w:rsidRPr="00D26AB6">
        <w:rPr>
          <w:sz w:val="28"/>
          <w:szCs w:val="28"/>
          <w:vertAlign w:val="subscript"/>
          <w:lang w:val="en-US"/>
        </w:rPr>
        <w:t>t</w:t>
      </w:r>
      <w:proofErr w:type="spellEnd"/>
      <w:r w:rsidRPr="00D26AB6">
        <w:rPr>
          <w:sz w:val="28"/>
          <w:szCs w:val="28"/>
        </w:rPr>
        <w:t xml:space="preserve"> - </w:t>
      </w:r>
      <w:r w:rsidRPr="00D26AB6">
        <w:rPr>
          <w:sz w:val="28"/>
          <w:szCs w:val="28"/>
          <w:lang w:val="en-US"/>
        </w:rPr>
        <w:t>S</w:t>
      </w:r>
      <w:r w:rsidRPr="00D26AB6">
        <w:rPr>
          <w:sz w:val="28"/>
          <w:szCs w:val="28"/>
          <w:vertAlign w:val="subscript"/>
          <w:lang w:val="en-US"/>
        </w:rPr>
        <w:t>t</w:t>
      </w:r>
      <w:r w:rsidR="000368DD" w:rsidRPr="00D26AB6">
        <w:rPr>
          <w:sz w:val="28"/>
          <w:szCs w:val="28"/>
          <w:vertAlign w:val="subscript"/>
        </w:rPr>
        <w:t xml:space="preserve"> </w:t>
      </w:r>
      <w:r w:rsidR="000368DD" w:rsidRPr="00D26AB6">
        <w:rPr>
          <w:sz w:val="28"/>
          <w:szCs w:val="28"/>
        </w:rPr>
        <w:t xml:space="preserve">в таблице </w:t>
      </w:r>
      <w:r w:rsidR="00FA2774" w:rsidRPr="00D26AB6">
        <w:rPr>
          <w:sz w:val="28"/>
          <w:szCs w:val="28"/>
        </w:rPr>
        <w:t>8</w:t>
      </w:r>
      <w:r w:rsidR="000368DD" w:rsidRPr="00D26AB6">
        <w:rPr>
          <w:sz w:val="28"/>
          <w:szCs w:val="28"/>
        </w:rPr>
        <w:t>.</w:t>
      </w:r>
    </w:p>
    <w:p w14:paraId="13AC23BF" w14:textId="4DE418C6" w:rsidR="00D26AB6" w:rsidRDefault="00D26AB6">
      <w:pPr>
        <w:spacing w:after="160" w:line="259" w:lineRule="auto"/>
        <w:rPr>
          <w:spacing w:val="20"/>
          <w:sz w:val="28"/>
          <w:szCs w:val="28"/>
        </w:rPr>
      </w:pPr>
      <w:r>
        <w:rPr>
          <w:spacing w:val="20"/>
          <w:sz w:val="28"/>
          <w:szCs w:val="28"/>
        </w:rPr>
        <w:br w:type="page"/>
      </w:r>
    </w:p>
    <w:p w14:paraId="0078C67F" w14:textId="1653291E" w:rsidR="000368DD" w:rsidRDefault="000368DD" w:rsidP="00797248">
      <w:pPr>
        <w:spacing w:line="360" w:lineRule="auto"/>
        <w:jc w:val="both"/>
        <w:rPr>
          <w:sz w:val="28"/>
          <w:szCs w:val="28"/>
        </w:rPr>
      </w:pPr>
      <w:r w:rsidRPr="00797248">
        <w:rPr>
          <w:spacing w:val="30"/>
          <w:sz w:val="28"/>
          <w:szCs w:val="28"/>
        </w:rPr>
        <w:lastRenderedPageBreak/>
        <w:t xml:space="preserve">Таблица </w:t>
      </w:r>
      <w:r w:rsidR="00827C55">
        <w:rPr>
          <w:spacing w:val="30"/>
          <w:sz w:val="28"/>
          <w:szCs w:val="28"/>
        </w:rPr>
        <w:t>9</w:t>
      </w:r>
      <w:r w:rsidRPr="00797248">
        <w:rPr>
          <w:spacing w:val="30"/>
          <w:sz w:val="28"/>
          <w:szCs w:val="28"/>
        </w:rPr>
        <w:t xml:space="preserve"> –</w:t>
      </w:r>
      <w:r w:rsidRPr="00D26AB6">
        <w:rPr>
          <w:sz w:val="28"/>
          <w:szCs w:val="28"/>
        </w:rPr>
        <w:t xml:space="preserve"> </w:t>
      </w:r>
      <w:r w:rsidR="00055164">
        <w:rPr>
          <w:sz w:val="28"/>
          <w:szCs w:val="28"/>
        </w:rPr>
        <w:t>Расчёт компонентов временного ряда</w:t>
      </w:r>
    </w:p>
    <w:tbl>
      <w:tblPr>
        <w:tblStyle w:val="a4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846"/>
        <w:gridCol w:w="1134"/>
        <w:gridCol w:w="907"/>
        <w:gridCol w:w="1182"/>
        <w:gridCol w:w="767"/>
        <w:gridCol w:w="1230"/>
        <w:gridCol w:w="1007"/>
        <w:gridCol w:w="1079"/>
        <w:gridCol w:w="1476"/>
      </w:tblGrid>
      <w:tr w:rsidR="007A1AA3" w14:paraId="04712EC1" w14:textId="768ABC7C" w:rsidTr="007A1AA3">
        <w:tc>
          <w:tcPr>
            <w:tcW w:w="846" w:type="dxa"/>
            <w:vAlign w:val="center"/>
          </w:tcPr>
          <w:p w14:paraId="4205CD55" w14:textId="241FB68B" w:rsidR="0099025D" w:rsidRPr="0099025D" w:rsidRDefault="0099025D" w:rsidP="0099025D">
            <w:pPr>
              <w:jc w:val="center"/>
              <w:rPr>
                <w:color w:val="000000"/>
                <w:sz w:val="24"/>
                <w:szCs w:val="24"/>
              </w:rPr>
            </w:pPr>
            <w:r w:rsidRPr="0099025D">
              <w:rPr>
                <w:color w:val="000000"/>
                <w:sz w:val="24"/>
                <w:szCs w:val="24"/>
              </w:rPr>
              <w:t>t</w:t>
            </w:r>
          </w:p>
        </w:tc>
        <w:tc>
          <w:tcPr>
            <w:tcW w:w="1134" w:type="dxa"/>
            <w:vAlign w:val="center"/>
          </w:tcPr>
          <w:p w14:paraId="73A30201" w14:textId="488B07D5" w:rsidR="0099025D" w:rsidRPr="00D26AB6" w:rsidRDefault="0099025D" w:rsidP="00D26AB6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07" w:type="dxa"/>
            <w:vAlign w:val="center"/>
          </w:tcPr>
          <w:p w14:paraId="4F90CF2E" w14:textId="7F9ADCDF" w:rsidR="0099025D" w:rsidRPr="00D26AB6" w:rsidRDefault="0099025D" w:rsidP="00D26AB6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182" w:type="dxa"/>
            <w:vAlign w:val="bottom"/>
          </w:tcPr>
          <w:p w14:paraId="01690A6E" w14:textId="18EFA0BA" w:rsidR="0099025D" w:rsidRPr="00D26AB6" w:rsidRDefault="0099025D" w:rsidP="0099025D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99025D">
              <w:rPr>
                <w:color w:val="000000"/>
                <w:sz w:val="24"/>
                <w:szCs w:val="24"/>
              </w:rPr>
              <w:t>T+E=</w:t>
            </w:r>
            <w:r w:rsidR="00A641C2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99025D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767" w:type="dxa"/>
            <w:vAlign w:val="bottom"/>
          </w:tcPr>
          <w:p w14:paraId="35C1D4F6" w14:textId="109BE373" w:rsidR="0099025D" w:rsidRPr="00D26AB6" w:rsidRDefault="0099025D" w:rsidP="00D26AB6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99025D">
              <w:rPr>
                <w:color w:val="000000"/>
                <w:sz w:val="24"/>
                <w:szCs w:val="24"/>
              </w:rPr>
              <w:t>T</w:t>
            </w:r>
          </w:p>
        </w:tc>
        <w:tc>
          <w:tcPr>
            <w:tcW w:w="1230" w:type="dxa"/>
            <w:vAlign w:val="bottom"/>
          </w:tcPr>
          <w:p w14:paraId="6813A148" w14:textId="43408B38" w:rsidR="0099025D" w:rsidRPr="00D26AB6" w:rsidRDefault="0099025D" w:rsidP="00D26AB6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99025D">
              <w:rPr>
                <w:color w:val="000000"/>
                <w:sz w:val="24"/>
                <w:szCs w:val="24"/>
              </w:rPr>
              <w:t>T+S</w:t>
            </w:r>
          </w:p>
        </w:tc>
        <w:tc>
          <w:tcPr>
            <w:tcW w:w="1007" w:type="dxa"/>
            <w:vAlign w:val="bottom"/>
          </w:tcPr>
          <w:p w14:paraId="541F2A23" w14:textId="0B282B97" w:rsidR="0099025D" w:rsidRPr="00D26AB6" w:rsidRDefault="0099025D" w:rsidP="00D26AB6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99025D">
              <w:rPr>
                <w:color w:val="000000"/>
                <w:sz w:val="24"/>
                <w:szCs w:val="24"/>
              </w:rPr>
              <w:t>Е</w:t>
            </w:r>
          </w:p>
        </w:tc>
        <w:tc>
          <w:tcPr>
            <w:tcW w:w="1079" w:type="dxa"/>
            <w:vAlign w:val="bottom"/>
          </w:tcPr>
          <w:p w14:paraId="4AA05888" w14:textId="0BC8CA78" w:rsidR="0099025D" w:rsidRPr="00A641C2" w:rsidRDefault="00A641C2" w:rsidP="00D26AB6">
            <w:pPr>
              <w:spacing w:line="360" w:lineRule="auto"/>
              <w:jc w:val="center"/>
              <w:rPr>
                <w:color w:val="000000"/>
                <w:sz w:val="24"/>
                <w:szCs w:val="24"/>
                <w:vertAlign w:val="superscript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E</w:t>
            </w:r>
            <w:r>
              <w:rPr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476" w:type="dxa"/>
          </w:tcPr>
          <w:p w14:paraId="436DE1C6" w14:textId="7B657F4F" w:rsidR="0099025D" w:rsidRPr="00D26AB6" w:rsidRDefault="0099025D" w:rsidP="00D26AB6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7FD1F8A0" wp14:editId="353C06F0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445</wp:posOffset>
                      </wp:positionV>
                      <wp:extent cx="545214" cy="175369"/>
                      <wp:effectExtent l="0" t="0" r="0" b="0"/>
                      <wp:wrapNone/>
                      <wp:docPr id="10" name="TextBox 9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00000000-0008-0000-0500-00000A000000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45214" cy="17536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360C18AD" w14:textId="77777777" w:rsidR="0099025D" w:rsidRDefault="00000000" w:rsidP="0099025D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(y-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w:rPr>
                                                  <w:rFonts w:ascii="Cambria Math" w:eastAsiaTheme="minorEastAsia" w:hAnsi="Cambria Math" w:cstheme="minorBidi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 w:cstheme="minorBidi"/>
                                                  <w:color w:val="000000" w:themeColor="text1"/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m:t>y</m:t>
                                              </m:r>
                                            </m:e>
                                          </m:acc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7FD1F8A0" id="TextBox 9" o:spid="_x0000_s1038" type="#_x0000_t202" style="position:absolute;left:0;text-align:left;margin-left:-.5pt;margin-top:.35pt;width:42.95pt;height:13.8pt;z-index:2517114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" filled="f" stroked="f">
                      <v:textbox style="mso-fit-shape-to-text:t" inset="0,0,0,0">
                        <w:txbxContent>
                          <w:p w14:paraId="360C18AD" w14:textId="77777777" w:rsidR="0099025D" w:rsidRDefault="00000000" w:rsidP="0099025D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  <w:lang w:val="en-US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(y-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y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A1AA3" w14:paraId="0A6C4356" w14:textId="697B452A" w:rsidTr="00063B0A">
        <w:tc>
          <w:tcPr>
            <w:tcW w:w="846" w:type="dxa"/>
            <w:vAlign w:val="center"/>
          </w:tcPr>
          <w:p w14:paraId="416CC619" w14:textId="1F8EC696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F894F0" w14:textId="3B2C3D6A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5,5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66539" w14:textId="73184B2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74633ECB" wp14:editId="2C7B22A9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-236220</wp:posOffset>
                      </wp:positionV>
                      <wp:extent cx="145415" cy="172085"/>
                      <wp:effectExtent l="0" t="0" r="0" b="0"/>
                      <wp:wrapNone/>
                      <wp:docPr id="1970149661" name="Text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415" cy="17208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6E0C3BFB" w14:textId="77777777" w:rsidR="007A1AA3" w:rsidRDefault="00000000" w:rsidP="007A1AA3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S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74633EC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9" type="#_x0000_t202" style="position:absolute;left:0;text-align:left;margin-left:15.95pt;margin-top:-18.6pt;width:11.45pt;height:13.55pt;z-index:251739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" filled="f" stroked="f">
                      <v:textbox style="mso-fit-shape-to-text:t" inset="0,0,0,0">
                        <w:txbxContent>
                          <w:p w14:paraId="6E0C3BFB" w14:textId="77777777" w:rsidR="007A1AA3" w:rsidRDefault="007A1AA3" w:rsidP="007A1AA3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A1AA3">
              <w:rPr>
                <w:color w:val="000000"/>
                <w:sz w:val="24"/>
                <w:szCs w:val="24"/>
              </w:rPr>
              <w:t>0,514</w:t>
            </w:r>
          </w:p>
        </w:tc>
        <w:tc>
          <w:tcPr>
            <w:tcW w:w="11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C1611BA" w14:textId="3D536EA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4,986</w:t>
            </w:r>
          </w:p>
        </w:tc>
        <w:tc>
          <w:tcPr>
            <w:tcW w:w="7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5B2D420" w14:textId="5D7DDEC2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5,837</w:t>
            </w:r>
          </w:p>
        </w:tc>
        <w:tc>
          <w:tcPr>
            <w:tcW w:w="12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880BB5E" w14:textId="2E0B85F0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351</w:t>
            </w:r>
          </w:p>
        </w:tc>
        <w:tc>
          <w:tcPr>
            <w:tcW w:w="10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DA10CFD" w14:textId="1B37D8CF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0,851</w:t>
            </w:r>
          </w:p>
        </w:tc>
        <w:tc>
          <w:tcPr>
            <w:tcW w:w="10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67C5241" w14:textId="38FF6AA4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723</w: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9194D1A" w14:textId="6C56BD0F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3,468906</w:t>
            </w:r>
          </w:p>
        </w:tc>
      </w:tr>
      <w:tr w:rsidR="007A1AA3" w14:paraId="65D0735B" w14:textId="1AAFA70E" w:rsidTr="00063B0A">
        <w:trPr>
          <w:trHeight w:val="206"/>
        </w:trPr>
        <w:tc>
          <w:tcPr>
            <w:tcW w:w="846" w:type="dxa"/>
            <w:vAlign w:val="center"/>
          </w:tcPr>
          <w:p w14:paraId="765FE4CC" w14:textId="75CDB8C0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D96CE7" w14:textId="18B86474" w:rsidR="007A1AA3" w:rsidRPr="007A1AA3" w:rsidRDefault="007A1AA3" w:rsidP="007A1AA3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10AB24D4" wp14:editId="2B6ACD1F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-561975</wp:posOffset>
                      </wp:positionV>
                      <wp:extent cx="151765" cy="172085"/>
                      <wp:effectExtent l="0" t="0" r="0" b="0"/>
                      <wp:wrapNone/>
                      <wp:docPr id="4" name="TextBox 3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00000000-0008-0000-0500-000004000000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1765" cy="17208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0D590CB5" w14:textId="77777777" w:rsidR="007A1AA3" w:rsidRDefault="00000000" w:rsidP="007A1AA3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10AB24D4" id="_x0000_s1040" type="#_x0000_t202" style="position:absolute;left:0;text-align:left;margin-left:19.8pt;margin-top:-44.25pt;width:11.95pt;height:13.55pt;z-index:251737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" filled="f" stroked="f">
                      <v:textbox style="mso-fit-shape-to-text:t" inset="0,0,0,0">
                        <w:txbxContent>
                          <w:p w14:paraId="0D590CB5" w14:textId="77777777" w:rsidR="007A1AA3" w:rsidRDefault="007A1AA3" w:rsidP="007A1AA3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A1AA3">
              <w:rPr>
                <w:color w:val="000000"/>
                <w:sz w:val="24"/>
                <w:szCs w:val="24"/>
              </w:rPr>
              <w:t>4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33D16E" w14:textId="2C7F3C2F" w:rsidR="007A1AA3" w:rsidRPr="007A1AA3" w:rsidRDefault="007A1AA3" w:rsidP="007A1AA3">
            <w:pPr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1,949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DF637F0" w14:textId="3BF5BD63" w:rsidR="007A1AA3" w:rsidRPr="007A1AA3" w:rsidRDefault="007A1AA3" w:rsidP="007A1AA3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1B95A458" wp14:editId="70405EF1">
                      <wp:simplePos x="0" y="0"/>
                      <wp:positionH relativeFrom="column">
                        <wp:posOffset>545465</wp:posOffset>
                      </wp:positionH>
                      <wp:positionV relativeFrom="paragraph">
                        <wp:posOffset>-590550</wp:posOffset>
                      </wp:positionV>
                      <wp:extent cx="145415" cy="172085"/>
                      <wp:effectExtent l="0" t="0" r="0" b="0"/>
                      <wp:wrapNone/>
                      <wp:docPr id="7" name="TextBox 6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00000000-0008-0000-0500-000007000000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415" cy="17208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157B2DDA" w14:textId="77777777" w:rsidR="007A1AA3" w:rsidRDefault="00000000" w:rsidP="007A1AA3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S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1B95A458" id="TextBox 6" o:spid="_x0000_s1041" type="#_x0000_t202" style="position:absolute;left:0;text-align:left;margin-left:42.95pt;margin-top:-46.5pt;width:11.45pt;height:13.55pt;z-index:251735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" filled="f" stroked="f">
                      <v:textbox style="mso-fit-shape-to-text:t" inset="0,0,0,0">
                        <w:txbxContent>
                          <w:p w14:paraId="157B2DDA" w14:textId="77777777" w:rsidR="007A1AA3" w:rsidRDefault="007A1AA3" w:rsidP="007A1AA3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14DEBBE7" wp14:editId="14AAD55C">
                      <wp:simplePos x="0" y="0"/>
                      <wp:positionH relativeFrom="column">
                        <wp:posOffset>370205</wp:posOffset>
                      </wp:positionH>
                      <wp:positionV relativeFrom="paragraph">
                        <wp:posOffset>-615950</wp:posOffset>
                      </wp:positionV>
                      <wp:extent cx="151765" cy="172085"/>
                      <wp:effectExtent l="0" t="0" r="0" b="0"/>
                      <wp:wrapNone/>
                      <wp:docPr id="6" name="TextBox 5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00000000-0008-0000-0500-000006000000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1765" cy="17208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14:paraId="530BED3E" w14:textId="77777777" w:rsidR="007A1AA3" w:rsidRDefault="00000000" w:rsidP="007A1AA3">
                                  <w:pPr>
                                    <w:rPr>
                                      <w:rFonts w:ascii="Cambria Math" w:hAnsi="+mn-cs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22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14DEBBE7" id="TextBox 5" o:spid="_x0000_s1042" type="#_x0000_t202" style="position:absolute;left:0;text-align:left;margin-left:29.15pt;margin-top:-48.5pt;width:11.95pt;height:13.55pt;z-index:251732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" filled="f" stroked="f">
                      <v:textbox style="mso-fit-shape-to-text:t" inset="0,0,0,0">
                        <w:txbxContent>
                          <w:p w14:paraId="530BED3E" w14:textId="77777777" w:rsidR="007A1AA3" w:rsidRDefault="007A1AA3" w:rsidP="007A1AA3">
                            <w:pPr>
                              <w:rPr>
                                <w:rFonts w:ascii="Cambria Math" w:hAnsi="+mn-cs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2"/>
                                        <w:szCs w:val="22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A1AA3">
              <w:rPr>
                <w:color w:val="000000"/>
                <w:sz w:val="24"/>
                <w:szCs w:val="24"/>
              </w:rPr>
              <w:t>6,749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9CCB6E6" w14:textId="2DA2AB07" w:rsidR="007A1AA3" w:rsidRPr="007A1AA3" w:rsidRDefault="007A1AA3" w:rsidP="007A1AA3">
            <w:pPr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040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D915EB0" w14:textId="00E7566A" w:rsidR="007A1AA3" w:rsidRPr="007A1AA3" w:rsidRDefault="007A1AA3" w:rsidP="007A1AA3">
            <w:pPr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4,091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CEA4435" w14:textId="5F45E006" w:rsidR="007A1AA3" w:rsidRPr="007A1AA3" w:rsidRDefault="007A1AA3" w:rsidP="007A1AA3">
            <w:pPr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709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247568E" w14:textId="02C857F1" w:rsidR="007A1AA3" w:rsidRPr="007A1AA3" w:rsidRDefault="007A1AA3" w:rsidP="007A1AA3">
            <w:pPr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50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FA877EF" w14:textId="3C682DEF" w:rsidR="007A1AA3" w:rsidRPr="007A1AA3" w:rsidRDefault="007A1AA3" w:rsidP="007A1AA3">
            <w:pPr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566406</w:t>
            </w:r>
          </w:p>
        </w:tc>
      </w:tr>
      <w:tr w:rsidR="007A1AA3" w14:paraId="50571B5B" w14:textId="5D0E0056" w:rsidTr="00063B0A">
        <w:tc>
          <w:tcPr>
            <w:tcW w:w="846" w:type="dxa"/>
            <w:vAlign w:val="center"/>
          </w:tcPr>
          <w:p w14:paraId="08E647DF" w14:textId="46317869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5FF960" w14:textId="1B880B4D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5,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EE96AA" w14:textId="4E881DD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1,274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516D9D7" w14:textId="7DCC9AF3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374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8AFDE07" w14:textId="09BB7CBB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244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DE592FA" w14:textId="156C1259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4,970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B4451E5" w14:textId="5B51AFE7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131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7068632" w14:textId="1BA66C49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1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D2FCE63" w14:textId="1F47A9F2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5,118906</w:t>
            </w:r>
          </w:p>
        </w:tc>
      </w:tr>
      <w:tr w:rsidR="007A1AA3" w14:paraId="4410C190" w14:textId="2E0DA26E" w:rsidTr="00063B0A">
        <w:tc>
          <w:tcPr>
            <w:tcW w:w="846" w:type="dxa"/>
            <w:vAlign w:val="center"/>
          </w:tcPr>
          <w:p w14:paraId="38C1612E" w14:textId="0184E227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B9E37F" w14:textId="502AA7E5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596B69" w14:textId="031005F2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2,709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47A60C0" w14:textId="3592847D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291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5DE9C24" w14:textId="5AFAA724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447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818C442" w14:textId="3ABDD250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9,156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92DCDC7" w14:textId="115E0E80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0,156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D3C0ECE" w14:textId="3A2A77A7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24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C1D102E" w14:textId="62DF9838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2,681406</w:t>
            </w:r>
          </w:p>
        </w:tc>
      </w:tr>
      <w:tr w:rsidR="007A1AA3" w14:paraId="49F82FF4" w14:textId="620293B8" w:rsidTr="00063B0A">
        <w:tc>
          <w:tcPr>
            <w:tcW w:w="846" w:type="dxa"/>
            <w:vAlign w:val="center"/>
          </w:tcPr>
          <w:p w14:paraId="51DE8B27" w14:textId="13C4690F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8D28D7" w14:textId="38B9B8BC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4997E" w14:textId="7D02A7D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514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1616B5C" w14:textId="69079F0F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586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1609A8A" w14:textId="67E4DAD1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651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2156C1D" w14:textId="39BCB16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165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AE14F0E" w14:textId="50A13FE5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0,065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0A2A09C" w14:textId="561D812C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7E9DFF9" w14:textId="7B18C769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68906</w:t>
            </w:r>
          </w:p>
        </w:tc>
      </w:tr>
      <w:tr w:rsidR="007A1AA3" w14:paraId="2353B79D" w14:textId="02421D0A" w:rsidTr="00063B0A">
        <w:tc>
          <w:tcPr>
            <w:tcW w:w="846" w:type="dxa"/>
            <w:vAlign w:val="center"/>
          </w:tcPr>
          <w:p w14:paraId="51546EB8" w14:textId="7F4ABC92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2862D5" w14:textId="24A07E2F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4,9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464FD" w14:textId="2487647D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1,949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5830F0F" w14:textId="606B207D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849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FE5816C" w14:textId="505E2A70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854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2A2F750" w14:textId="5249050A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4,905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0F65AD4" w14:textId="4F9135A1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0,005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6075BA6" w14:textId="2CB697F7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0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D60CA58" w14:textId="72C92305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063906</w:t>
            </w:r>
          </w:p>
        </w:tc>
      </w:tr>
      <w:tr w:rsidR="007A1AA3" w14:paraId="3B50F9AE" w14:textId="453F7746" w:rsidTr="00063B0A">
        <w:tc>
          <w:tcPr>
            <w:tcW w:w="846" w:type="dxa"/>
            <w:vAlign w:val="center"/>
          </w:tcPr>
          <w:p w14:paraId="5DB7C060" w14:textId="5AF19FEF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C0182" w14:textId="3663C02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B2C1DF" w14:textId="49C3F40E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1,274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DC48CB6" w14:textId="488EBF05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374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856EFF9" w14:textId="51D1F475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058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A40CC5F" w14:textId="459D4DC2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5,784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2ED12BA" w14:textId="6ED03071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317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BF46EF2" w14:textId="68EEEE09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10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ECF9917" w14:textId="67033E5E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1,593906</w:t>
            </w:r>
          </w:p>
        </w:tc>
      </w:tr>
      <w:tr w:rsidR="007A1AA3" w14:paraId="2CB09C8C" w14:textId="6D30C6F8" w:rsidTr="00063B0A">
        <w:tc>
          <w:tcPr>
            <w:tcW w:w="846" w:type="dxa"/>
            <w:vAlign w:val="center"/>
          </w:tcPr>
          <w:p w14:paraId="2C8751CB" w14:textId="0A447006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599A75" w14:textId="7D6DC991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875FCF" w14:textId="1F22566E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2,709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A7351DB" w14:textId="3FA3ADAB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291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518073D" w14:textId="10DEA7B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261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5DA9058" w14:textId="24250594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9,970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CE049FF" w14:textId="16D2703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30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383A729" w14:textId="63D7694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34DFA1B" w14:textId="38C9EE80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956406</w:t>
            </w:r>
          </w:p>
        </w:tc>
      </w:tr>
      <w:tr w:rsidR="007A1AA3" w14:paraId="44402714" w14:textId="61808166" w:rsidTr="00063B0A">
        <w:tc>
          <w:tcPr>
            <w:tcW w:w="846" w:type="dxa"/>
            <w:vAlign w:val="center"/>
          </w:tcPr>
          <w:p w14:paraId="666D3535" w14:textId="312FC2DD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9F27AC" w14:textId="7137C36B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C196CD" w14:textId="4CF0F5D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514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7C2FB7B" w14:textId="4A2F5124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786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E3682B1" w14:textId="4359E3A5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465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C406E15" w14:textId="28BBD61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979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ECBF4CC" w14:textId="25329462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322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17AEF6E" w14:textId="0188C413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10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9F10A9D" w14:textId="2537F697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878906</w:t>
            </w:r>
          </w:p>
        </w:tc>
      </w:tr>
      <w:tr w:rsidR="007A1AA3" w14:paraId="56A7FA04" w14:textId="4F30EA5F" w:rsidTr="00063B0A">
        <w:tc>
          <w:tcPr>
            <w:tcW w:w="846" w:type="dxa"/>
            <w:vAlign w:val="center"/>
          </w:tcPr>
          <w:p w14:paraId="6C27F51E" w14:textId="2A4C9477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F36B58" w14:textId="4A8D6630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5,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69FB17" w14:textId="70CD9C0D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1,949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8D27F51" w14:textId="66D5967C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349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E6B17B9" w14:textId="79165E59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668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D79F11D" w14:textId="11DA233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5,719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A23EEBB" w14:textId="3494C7A0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0,319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F8A45E3" w14:textId="05C290E0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102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29C2757" w14:textId="721ECCC3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3,851406</w:t>
            </w:r>
          </w:p>
        </w:tc>
      </w:tr>
      <w:tr w:rsidR="007A1AA3" w14:paraId="6A17647B" w14:textId="5B9DEC80" w:rsidTr="00063B0A">
        <w:tc>
          <w:tcPr>
            <w:tcW w:w="846" w:type="dxa"/>
            <w:vAlign w:val="center"/>
          </w:tcPr>
          <w:p w14:paraId="052F6285" w14:textId="583F63DF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E32D7C" w14:textId="47E7A147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4A51E" w14:textId="06743954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1,274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54F5D26" w14:textId="18D65BBC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674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0B527FC" w14:textId="3309B78A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872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0CBDCB1" w14:textId="364E7157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598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7DE4C97" w14:textId="24F6713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0,197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62D11F9" w14:textId="519FB4DE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39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486D7AB" w14:textId="1E9F7B72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926406</w:t>
            </w:r>
          </w:p>
        </w:tc>
      </w:tr>
      <w:tr w:rsidR="007A1AA3" w14:paraId="2A5A7FD4" w14:textId="540CADE9" w:rsidTr="00063B0A">
        <w:tc>
          <w:tcPr>
            <w:tcW w:w="846" w:type="dxa"/>
            <w:vAlign w:val="center"/>
          </w:tcPr>
          <w:p w14:paraId="1E76B986" w14:textId="2211FBAD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B8004D" w14:textId="708EA24A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10,9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F073C5" w14:textId="0E341463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2,709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F9638B0" w14:textId="0EBAA9A2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191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10995FA" w14:textId="6C22DDBC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075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7CB49BA" w14:textId="1C174D6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10,784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CD81700" w14:textId="5DE17DEE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116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8F717D8" w14:textId="233402AC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1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578A7FA" w14:textId="35C4924A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12,51391</w:t>
            </w:r>
          </w:p>
        </w:tc>
      </w:tr>
      <w:tr w:rsidR="007A1AA3" w14:paraId="1A4D3ECD" w14:textId="00D0DD9E" w:rsidTr="00063B0A">
        <w:tc>
          <w:tcPr>
            <w:tcW w:w="846" w:type="dxa"/>
            <w:vAlign w:val="center"/>
          </w:tcPr>
          <w:p w14:paraId="6CE6B0FE" w14:textId="13C2D5B5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20FD54" w14:textId="44E08549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A35F80" w14:textId="0C094C09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514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3937F20" w14:textId="0CE9D13B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486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C80CF5C" w14:textId="55D13DC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279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49FC301" w14:textId="353CFC7A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793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008DB3F" w14:textId="6B704BA9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208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ECFF094" w14:textId="5B8ABBC4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4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7D2A7ED" w14:textId="0F35DB67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2,681406</w:t>
            </w:r>
          </w:p>
        </w:tc>
      </w:tr>
      <w:tr w:rsidR="007A1AA3" w14:paraId="63FCAF73" w14:textId="17810B6A" w:rsidTr="00063B0A">
        <w:tc>
          <w:tcPr>
            <w:tcW w:w="846" w:type="dxa"/>
            <w:vAlign w:val="center"/>
          </w:tcPr>
          <w:p w14:paraId="206EFA91" w14:textId="0C52CB40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8F5A13" w14:textId="3CFAD261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7F7D19" w14:textId="3DC80B4E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1,949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FEED4A9" w14:textId="7CF468AC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549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8615A86" w14:textId="602072BB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482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9DA8C4B" w14:textId="0A2AAFC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,533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044C2E9" w14:textId="5D807C27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67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8F617D3" w14:textId="03E45F8B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C9F980E" w14:textId="7C00CB6D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581406</w:t>
            </w:r>
          </w:p>
        </w:tc>
      </w:tr>
      <w:tr w:rsidR="007A1AA3" w14:paraId="011338AE" w14:textId="219933EB" w:rsidTr="00063B0A">
        <w:tc>
          <w:tcPr>
            <w:tcW w:w="846" w:type="dxa"/>
            <w:vAlign w:val="center"/>
          </w:tcPr>
          <w:p w14:paraId="6FE3B8A6" w14:textId="130B8C06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FAB66" w14:textId="33E7B123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CF1B88" w14:textId="7EDB9EBF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1,274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5600215" w14:textId="43A70992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774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F3C92A8" w14:textId="443357EC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686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1D30541" w14:textId="7DC600D1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412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77D80BA" w14:textId="7B0D2D72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89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4C051EA" w14:textId="562EDBAA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D698841" w14:textId="5289DA58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018906</w:t>
            </w:r>
          </w:p>
        </w:tc>
      </w:tr>
      <w:tr w:rsidR="007A1AA3" w14:paraId="7506A37E" w14:textId="249CDCD6" w:rsidTr="00063B0A">
        <w:tc>
          <w:tcPr>
            <w:tcW w:w="846" w:type="dxa"/>
            <w:vAlign w:val="center"/>
          </w:tcPr>
          <w:p w14:paraId="5972274D" w14:textId="447D856B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5AA8BE" w14:textId="0CF4110E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11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0831F4" w14:textId="2B358F4A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2,709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5712892" w14:textId="28436B95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491</w:t>
            </w:r>
          </w:p>
        </w:tc>
        <w:tc>
          <w:tcPr>
            <w:tcW w:w="7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12E3518" w14:textId="6217B701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8,889</w:t>
            </w:r>
          </w:p>
        </w:tc>
        <w:tc>
          <w:tcPr>
            <w:tcW w:w="123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4B79B36" w14:textId="6F81094A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11,598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2CA10A8" w14:textId="0A6F4981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-0,398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CEDACAF" w14:textId="064C4A23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0,158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0D0D290" w14:textId="15DF0409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14,72641</w:t>
            </w:r>
          </w:p>
        </w:tc>
      </w:tr>
      <w:tr w:rsidR="007A1AA3" w14:paraId="6064B49F" w14:textId="562AA977" w:rsidTr="00063B0A">
        <w:tc>
          <w:tcPr>
            <w:tcW w:w="846" w:type="dxa"/>
            <w:vAlign w:val="bottom"/>
          </w:tcPr>
          <w:p w14:paraId="0EA48C54" w14:textId="23FAB068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Сумма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9A81AE7" w14:textId="60F95194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11CE616" w14:textId="57BB8DB4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CB3AF7C" w14:textId="513824A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4600B8D" w14:textId="71E31AF1" w:rsidR="007A1AA3" w:rsidRPr="00DE231B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3A80274" w14:textId="308D8E8E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F72FB00" w14:textId="41A2B2EE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9140732" w14:textId="30116741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1,844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DB41B30" w14:textId="37A964E8" w:rsidR="007A1AA3" w:rsidRPr="007A1AA3" w:rsidRDefault="007A1AA3" w:rsidP="007A1AA3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68,70</w:t>
            </w:r>
          </w:p>
        </w:tc>
      </w:tr>
      <w:tr w:rsidR="007A1AA3" w14:paraId="6688791B" w14:textId="4183DBED" w:rsidTr="00063B0A">
        <w:tc>
          <w:tcPr>
            <w:tcW w:w="846" w:type="dxa"/>
            <w:vAlign w:val="bottom"/>
          </w:tcPr>
          <w:p w14:paraId="2C7D59E3" w14:textId="576A4685" w:rsidR="007A1AA3" w:rsidRPr="00D26AB6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D26AB6">
              <w:rPr>
                <w:color w:val="000000"/>
                <w:sz w:val="24"/>
                <w:szCs w:val="24"/>
              </w:rPr>
              <w:t>Средняя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FEE2272" w14:textId="6A35717C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7A1AA3">
              <w:rPr>
                <w:color w:val="000000"/>
                <w:sz w:val="24"/>
                <w:szCs w:val="24"/>
              </w:rPr>
              <w:t>7,362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DAC461B" w14:textId="19B72A0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50A59B7" w14:textId="22D43905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920AE80" w14:textId="429C2C90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3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5D3495A" w14:textId="7C666F8B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00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5B1EE45" w14:textId="00D22288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60E881C" w14:textId="188378C6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A98E49E" w14:textId="06BD14B5" w:rsidR="007A1AA3" w:rsidRPr="007A1AA3" w:rsidRDefault="007A1AA3" w:rsidP="007A1AA3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</w:tr>
    </w:tbl>
    <w:p w14:paraId="48CA821F" w14:textId="65D2945D" w:rsidR="0069047B" w:rsidRPr="00365E81" w:rsidRDefault="0069047B" w:rsidP="00801013">
      <w:pPr>
        <w:ind w:firstLine="360"/>
        <w:jc w:val="both"/>
        <w:rPr>
          <w:sz w:val="28"/>
          <w:szCs w:val="28"/>
        </w:rPr>
      </w:pPr>
      <w:r w:rsidRPr="00D26AB6">
        <w:rPr>
          <w:sz w:val="28"/>
          <w:szCs w:val="28"/>
        </w:rPr>
        <w:t>Опр</w:t>
      </w:r>
      <w:r w:rsidR="00FA2774" w:rsidRPr="00D26AB6">
        <w:rPr>
          <w:sz w:val="28"/>
          <w:szCs w:val="28"/>
        </w:rPr>
        <w:t>еделена к</w:t>
      </w:r>
      <w:r w:rsidRPr="00D26AB6">
        <w:rPr>
          <w:sz w:val="28"/>
          <w:szCs w:val="28"/>
        </w:rPr>
        <w:t>омпонент</w:t>
      </w:r>
      <w:r w:rsidR="00FA2774" w:rsidRPr="00D26AB6">
        <w:rPr>
          <w:sz w:val="28"/>
          <w:szCs w:val="28"/>
        </w:rPr>
        <w:t>а</w:t>
      </w:r>
      <w:r w:rsidRPr="00D26AB6">
        <w:rPr>
          <w:sz w:val="28"/>
          <w:szCs w:val="28"/>
        </w:rPr>
        <w:t xml:space="preserve"> </w:t>
      </w:r>
      <w:r w:rsidRPr="00D26AB6">
        <w:rPr>
          <w:sz w:val="28"/>
          <w:szCs w:val="28"/>
          <w:lang w:val="en-US"/>
        </w:rPr>
        <w:t>T</w:t>
      </w:r>
      <w:r w:rsidRPr="00D26AB6">
        <w:rPr>
          <w:sz w:val="28"/>
          <w:szCs w:val="28"/>
          <w:vertAlign w:val="subscript"/>
          <w:lang w:val="en-US"/>
        </w:rPr>
        <w:t>t</w:t>
      </w:r>
      <w:r w:rsidRPr="00D26AB6">
        <w:rPr>
          <w:sz w:val="28"/>
          <w:szCs w:val="28"/>
        </w:rPr>
        <w:t xml:space="preserve"> из ряда (</w:t>
      </w:r>
      <w:proofErr w:type="spellStart"/>
      <w:r w:rsidRPr="00D26AB6">
        <w:rPr>
          <w:sz w:val="28"/>
          <w:szCs w:val="28"/>
          <w:lang w:val="en-US"/>
        </w:rPr>
        <w:t>y</w:t>
      </w:r>
      <w:r w:rsidRPr="00D26AB6">
        <w:rPr>
          <w:sz w:val="28"/>
          <w:szCs w:val="28"/>
          <w:vertAlign w:val="subscript"/>
          <w:lang w:val="en-US"/>
        </w:rPr>
        <w:t>t</w:t>
      </w:r>
      <w:proofErr w:type="spellEnd"/>
      <w:r w:rsidRPr="00D26AB6">
        <w:rPr>
          <w:sz w:val="28"/>
          <w:szCs w:val="28"/>
        </w:rPr>
        <w:t xml:space="preserve"> - </w:t>
      </w:r>
      <w:r w:rsidRPr="00D26AB6">
        <w:rPr>
          <w:sz w:val="28"/>
          <w:szCs w:val="28"/>
          <w:lang w:val="en-US"/>
        </w:rPr>
        <w:t>S</w:t>
      </w:r>
      <w:r w:rsidRPr="00D26AB6">
        <w:rPr>
          <w:sz w:val="28"/>
          <w:szCs w:val="28"/>
          <w:vertAlign w:val="subscript"/>
          <w:lang w:val="en-US"/>
        </w:rPr>
        <w:t>t</w:t>
      </w:r>
      <w:r w:rsidRPr="00D26AB6">
        <w:rPr>
          <w:sz w:val="28"/>
          <w:szCs w:val="28"/>
        </w:rPr>
        <w:t>)</w:t>
      </w:r>
      <w:r w:rsidR="00FA2774">
        <w:rPr>
          <w:sz w:val="28"/>
          <w:szCs w:val="28"/>
        </w:rPr>
        <w:t xml:space="preserve"> с помощью построения аналитического </w:t>
      </w:r>
      <w:r w:rsidR="00A71B3F">
        <w:rPr>
          <w:sz w:val="28"/>
          <w:szCs w:val="28"/>
        </w:rPr>
        <w:t>выра</w:t>
      </w:r>
      <w:r w:rsidR="00FA2774">
        <w:rPr>
          <w:sz w:val="28"/>
          <w:szCs w:val="28"/>
        </w:rPr>
        <w:t>вн</w:t>
      </w:r>
      <w:r w:rsidR="00A71B3F">
        <w:rPr>
          <w:sz w:val="28"/>
          <w:szCs w:val="28"/>
        </w:rPr>
        <w:t>ива</w:t>
      </w:r>
      <w:r w:rsidR="00FA2774">
        <w:rPr>
          <w:sz w:val="28"/>
          <w:szCs w:val="28"/>
        </w:rPr>
        <w:t>ния, представленного на рисунке 3.</w:t>
      </w:r>
    </w:p>
    <w:p w14:paraId="1BEECA1D" w14:textId="04C324B6" w:rsidR="0069047B" w:rsidRPr="00365E81" w:rsidRDefault="00F56F1F" w:rsidP="0069047B">
      <w:pPr>
        <w:keepNext/>
        <w:ind w:left="360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D641E60" wp14:editId="14EE34ED">
            <wp:extent cx="4574443" cy="2776694"/>
            <wp:effectExtent l="0" t="0" r="17145" b="5080"/>
            <wp:docPr id="152551096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500-00001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32CC6EC3" w14:textId="2328222A" w:rsidR="0069047B" w:rsidRPr="00D26AB6" w:rsidRDefault="0069047B" w:rsidP="0069047B">
      <w:pPr>
        <w:pStyle w:val="a5"/>
        <w:ind w:left="360"/>
        <w:jc w:val="center"/>
        <w:rPr>
          <w:i w:val="0"/>
          <w:color w:val="auto"/>
          <w:sz w:val="28"/>
          <w:szCs w:val="28"/>
        </w:rPr>
      </w:pPr>
      <w:r w:rsidRPr="00D26AB6">
        <w:rPr>
          <w:i w:val="0"/>
          <w:color w:val="auto"/>
          <w:sz w:val="28"/>
          <w:szCs w:val="28"/>
        </w:rPr>
        <w:t xml:space="preserve">Рисунок </w:t>
      </w:r>
      <w:r w:rsidR="00FA2774" w:rsidRPr="00D26AB6">
        <w:rPr>
          <w:i w:val="0"/>
          <w:color w:val="auto"/>
          <w:sz w:val="28"/>
          <w:szCs w:val="28"/>
        </w:rPr>
        <w:t>3</w:t>
      </w:r>
      <w:r w:rsidRPr="00D26AB6">
        <w:rPr>
          <w:i w:val="0"/>
          <w:color w:val="auto"/>
          <w:sz w:val="28"/>
          <w:szCs w:val="28"/>
        </w:rPr>
        <w:t xml:space="preserve"> - Аналитическое выравнивание</w:t>
      </w:r>
    </w:p>
    <w:p w14:paraId="627D7D31" w14:textId="77777777" w:rsidR="00C563DF" w:rsidRPr="00365E81" w:rsidRDefault="00C563DF" w:rsidP="00C563DF">
      <w:pPr>
        <w:spacing w:line="360" w:lineRule="auto"/>
        <w:ind w:firstLine="709"/>
        <w:jc w:val="both"/>
        <w:rPr>
          <w:sz w:val="28"/>
          <w:szCs w:val="28"/>
        </w:rPr>
      </w:pPr>
      <w:r w:rsidRPr="00365E81">
        <w:rPr>
          <w:sz w:val="28"/>
          <w:szCs w:val="28"/>
        </w:rPr>
        <w:t>В результате имеем следующее уравнение:</w:t>
      </w:r>
    </w:p>
    <w:p w14:paraId="03389D91" w14:textId="7F596FB9" w:rsidR="00C563DF" w:rsidRPr="0063265A" w:rsidRDefault="00C563DF" w:rsidP="00C563DF">
      <w:pPr>
        <w:spacing w:line="360" w:lineRule="auto"/>
        <w:ind w:firstLine="709"/>
        <w:jc w:val="both"/>
        <w:rPr>
          <w:sz w:val="28"/>
          <w:szCs w:val="28"/>
        </w:rPr>
      </w:pPr>
      <w:r w:rsidRPr="00365E81">
        <w:rPr>
          <w:sz w:val="28"/>
          <w:szCs w:val="28"/>
          <w:lang w:val="en-US"/>
        </w:rPr>
        <w:t>T</w:t>
      </w:r>
      <w:r w:rsidRPr="00365E81">
        <w:rPr>
          <w:sz w:val="28"/>
          <w:szCs w:val="28"/>
          <w:vertAlign w:val="subscript"/>
          <w:lang w:val="en-US"/>
        </w:rPr>
        <w:t>t</w:t>
      </w:r>
      <w:r w:rsidRPr="00365E81">
        <w:rPr>
          <w:sz w:val="28"/>
          <w:szCs w:val="28"/>
        </w:rPr>
        <w:t xml:space="preserve"> = 0</w:t>
      </w:r>
      <w:r>
        <w:rPr>
          <w:sz w:val="28"/>
          <w:szCs w:val="28"/>
        </w:rPr>
        <w:t>,</w:t>
      </w:r>
      <w:r w:rsidR="00B2144A" w:rsidRPr="00B2144A">
        <w:rPr>
          <w:sz w:val="28"/>
          <w:szCs w:val="28"/>
        </w:rPr>
        <w:t>20</w:t>
      </w:r>
      <w:r w:rsidR="00F56F1F">
        <w:rPr>
          <w:sz w:val="28"/>
          <w:szCs w:val="28"/>
        </w:rPr>
        <w:t>35</w:t>
      </w:r>
      <w:r w:rsidRPr="00365E81">
        <w:rPr>
          <w:sz w:val="28"/>
          <w:szCs w:val="28"/>
        </w:rPr>
        <w:t xml:space="preserve"> </w:t>
      </w:r>
      <w:r>
        <w:rPr>
          <w:sz w:val="28"/>
          <w:szCs w:val="28"/>
        </w:rPr>
        <w:t>х</w:t>
      </w:r>
      <w:r w:rsidRPr="00365E81">
        <w:rPr>
          <w:sz w:val="28"/>
          <w:szCs w:val="28"/>
        </w:rPr>
        <w:t xml:space="preserve"> + 5</w:t>
      </w:r>
      <w:r>
        <w:rPr>
          <w:sz w:val="28"/>
          <w:szCs w:val="28"/>
        </w:rPr>
        <w:t>,</w:t>
      </w:r>
      <w:r w:rsidR="00B2144A" w:rsidRPr="00B2144A">
        <w:rPr>
          <w:sz w:val="28"/>
          <w:szCs w:val="28"/>
        </w:rPr>
        <w:t>6</w:t>
      </w:r>
      <w:r w:rsidR="00F56F1F">
        <w:rPr>
          <w:sz w:val="28"/>
          <w:szCs w:val="28"/>
        </w:rPr>
        <w:t>33</w:t>
      </w:r>
    </w:p>
    <w:p w14:paraId="2E017235" w14:textId="51347AF2" w:rsidR="00C563DF" w:rsidRPr="00365E81" w:rsidRDefault="00C563DF" w:rsidP="00C563DF">
      <w:pPr>
        <w:spacing w:line="360" w:lineRule="auto"/>
        <w:ind w:firstLine="709"/>
        <w:jc w:val="both"/>
        <w:rPr>
          <w:sz w:val="28"/>
          <w:szCs w:val="28"/>
        </w:rPr>
      </w:pPr>
      <w:r w:rsidRPr="00365E81">
        <w:rPr>
          <w:sz w:val="28"/>
          <w:szCs w:val="28"/>
        </w:rPr>
        <w:t>По этому уравнению опред</w:t>
      </w:r>
      <w:r>
        <w:rPr>
          <w:sz w:val="28"/>
          <w:szCs w:val="28"/>
        </w:rPr>
        <w:t>елен</w:t>
      </w:r>
      <w:r w:rsidRPr="00365E81">
        <w:rPr>
          <w:sz w:val="28"/>
          <w:szCs w:val="28"/>
        </w:rPr>
        <w:t xml:space="preserve"> Т</w:t>
      </w:r>
      <w:r w:rsidRPr="00365E81">
        <w:rPr>
          <w:sz w:val="28"/>
          <w:szCs w:val="28"/>
          <w:vertAlign w:val="subscript"/>
          <w:lang w:val="en-US"/>
        </w:rPr>
        <w:t>t</w:t>
      </w:r>
      <w:r w:rsidRPr="00365E81">
        <w:rPr>
          <w:sz w:val="28"/>
          <w:szCs w:val="28"/>
        </w:rPr>
        <w:t>.</w:t>
      </w:r>
    </w:p>
    <w:p w14:paraId="08872D62" w14:textId="778ED8A2" w:rsidR="00C563DF" w:rsidRPr="00365E81" w:rsidRDefault="00C563DF" w:rsidP="00C563DF">
      <w:pPr>
        <w:spacing w:line="360" w:lineRule="auto"/>
        <w:ind w:firstLine="709"/>
        <w:jc w:val="both"/>
        <w:rPr>
          <w:sz w:val="28"/>
          <w:szCs w:val="28"/>
        </w:rPr>
      </w:pPr>
      <w:r w:rsidRPr="00365E81">
        <w:rPr>
          <w:sz w:val="28"/>
          <w:szCs w:val="28"/>
        </w:rPr>
        <w:t>Найде</w:t>
      </w:r>
      <w:r>
        <w:rPr>
          <w:sz w:val="28"/>
          <w:szCs w:val="28"/>
        </w:rPr>
        <w:t>ны</w:t>
      </w:r>
      <w:r w:rsidRPr="00365E81">
        <w:rPr>
          <w:sz w:val="28"/>
          <w:szCs w:val="28"/>
        </w:rPr>
        <w:t xml:space="preserve"> значения уровней ряда, полученных по модели (</w:t>
      </w:r>
      <w:r w:rsidRPr="00365E81">
        <w:rPr>
          <w:sz w:val="28"/>
          <w:szCs w:val="28"/>
          <w:lang w:val="en-US"/>
        </w:rPr>
        <w:t>T</w:t>
      </w:r>
      <w:r w:rsidRPr="00365E81">
        <w:rPr>
          <w:sz w:val="28"/>
          <w:szCs w:val="28"/>
          <w:vertAlign w:val="subscript"/>
          <w:lang w:val="en-US"/>
        </w:rPr>
        <w:t>t</w:t>
      </w:r>
      <w:r w:rsidRPr="00365E81">
        <w:rPr>
          <w:sz w:val="28"/>
          <w:szCs w:val="28"/>
        </w:rPr>
        <w:t xml:space="preserve"> + </w:t>
      </w:r>
      <w:r w:rsidRPr="00365E81">
        <w:rPr>
          <w:sz w:val="28"/>
          <w:szCs w:val="28"/>
          <w:lang w:val="en-US"/>
        </w:rPr>
        <w:t>S</w:t>
      </w:r>
      <w:r w:rsidRPr="00365E81">
        <w:rPr>
          <w:sz w:val="28"/>
          <w:szCs w:val="28"/>
          <w:vertAlign w:val="subscript"/>
          <w:lang w:val="en-US"/>
        </w:rPr>
        <w:t>t</w:t>
      </w:r>
      <w:r w:rsidRPr="00365E81">
        <w:rPr>
          <w:sz w:val="28"/>
          <w:szCs w:val="28"/>
        </w:rPr>
        <w:t>).</w:t>
      </w:r>
    </w:p>
    <w:p w14:paraId="44E4AFB7" w14:textId="53283D41" w:rsidR="00C563DF" w:rsidRDefault="00C563DF" w:rsidP="00C563DF">
      <w:pPr>
        <w:spacing w:line="360" w:lineRule="auto"/>
        <w:ind w:firstLine="709"/>
        <w:jc w:val="both"/>
        <w:rPr>
          <w:sz w:val="28"/>
          <w:szCs w:val="28"/>
        </w:rPr>
      </w:pPr>
      <w:r w:rsidRPr="00365E81">
        <w:rPr>
          <w:sz w:val="28"/>
          <w:szCs w:val="28"/>
        </w:rPr>
        <w:t>Рассчита</w:t>
      </w:r>
      <w:r>
        <w:rPr>
          <w:sz w:val="28"/>
          <w:szCs w:val="28"/>
        </w:rPr>
        <w:t>ны</w:t>
      </w:r>
      <w:r w:rsidRPr="00365E81">
        <w:rPr>
          <w:sz w:val="28"/>
          <w:szCs w:val="28"/>
        </w:rPr>
        <w:t xml:space="preserve"> значения ошибок </w:t>
      </w:r>
      <w:r w:rsidRPr="00365E81">
        <w:rPr>
          <w:sz w:val="28"/>
          <w:szCs w:val="28"/>
          <w:lang w:val="en-US"/>
        </w:rPr>
        <w:t>E</w:t>
      </w:r>
      <w:r w:rsidRPr="00365E81">
        <w:rPr>
          <w:sz w:val="28"/>
          <w:szCs w:val="28"/>
          <w:vertAlign w:val="subscript"/>
          <w:lang w:val="en-US"/>
        </w:rPr>
        <w:t>t</w:t>
      </w:r>
      <w:r w:rsidRPr="00365E81">
        <w:rPr>
          <w:sz w:val="28"/>
          <w:szCs w:val="28"/>
        </w:rPr>
        <w:t xml:space="preserve"> = </w:t>
      </w:r>
      <w:proofErr w:type="spellStart"/>
      <w:r w:rsidRPr="00365E81">
        <w:rPr>
          <w:sz w:val="28"/>
          <w:szCs w:val="28"/>
          <w:lang w:val="en-US"/>
        </w:rPr>
        <w:t>y</w:t>
      </w:r>
      <w:r w:rsidRPr="00365E81">
        <w:rPr>
          <w:sz w:val="28"/>
          <w:szCs w:val="28"/>
          <w:vertAlign w:val="subscript"/>
          <w:lang w:val="en-US"/>
        </w:rPr>
        <w:t>t</w:t>
      </w:r>
      <w:proofErr w:type="spellEnd"/>
      <w:r w:rsidRPr="00365E81">
        <w:rPr>
          <w:sz w:val="28"/>
          <w:szCs w:val="28"/>
        </w:rPr>
        <w:t xml:space="preserve"> - (</w:t>
      </w:r>
      <w:r w:rsidRPr="00365E81">
        <w:rPr>
          <w:sz w:val="28"/>
          <w:szCs w:val="28"/>
          <w:lang w:val="en-US"/>
        </w:rPr>
        <w:t>T</w:t>
      </w:r>
      <w:r w:rsidRPr="00365E81">
        <w:rPr>
          <w:sz w:val="28"/>
          <w:szCs w:val="28"/>
          <w:vertAlign w:val="subscript"/>
          <w:lang w:val="en-US"/>
        </w:rPr>
        <w:t>t</w:t>
      </w:r>
      <w:r w:rsidRPr="00365E81">
        <w:rPr>
          <w:sz w:val="28"/>
          <w:szCs w:val="28"/>
        </w:rPr>
        <w:t xml:space="preserve"> + </w:t>
      </w:r>
      <w:r w:rsidRPr="00365E81">
        <w:rPr>
          <w:sz w:val="28"/>
          <w:szCs w:val="28"/>
          <w:lang w:val="en-US"/>
        </w:rPr>
        <w:t>S</w:t>
      </w:r>
      <w:r w:rsidRPr="00365E81">
        <w:rPr>
          <w:sz w:val="28"/>
          <w:szCs w:val="28"/>
          <w:vertAlign w:val="subscript"/>
          <w:lang w:val="en-US"/>
        </w:rPr>
        <w:t>t</w:t>
      </w:r>
      <w:r w:rsidRPr="00365E81">
        <w:rPr>
          <w:sz w:val="28"/>
          <w:szCs w:val="28"/>
        </w:rPr>
        <w:t>).</w:t>
      </w:r>
    </w:p>
    <w:p w14:paraId="1435D247" w14:textId="11C8EBA1" w:rsidR="00C563DF" w:rsidRPr="0063265A" w:rsidRDefault="00C563DF" w:rsidP="00C563DF">
      <w:pPr>
        <w:ind w:firstLine="709"/>
        <w:jc w:val="both"/>
        <w:rPr>
          <w:color w:val="000000"/>
          <w:sz w:val="28"/>
          <w:szCs w:val="28"/>
        </w:rPr>
      </w:pPr>
      <w:r w:rsidRPr="00144B3E">
        <w:rPr>
          <w:color w:val="000000"/>
          <w:sz w:val="28"/>
          <w:szCs w:val="28"/>
        </w:rPr>
        <w:t>R</w:t>
      </w:r>
      <w:r w:rsidRPr="00144B3E">
        <w:rPr>
          <w:color w:val="000000"/>
          <w:sz w:val="28"/>
          <w:szCs w:val="28"/>
          <w:vertAlign w:val="superscript"/>
        </w:rPr>
        <w:t>2</w:t>
      </w:r>
      <w:r w:rsidRPr="00C563DF">
        <w:rPr>
          <w:sz w:val="28"/>
          <w:szCs w:val="28"/>
        </w:rPr>
        <w:t>=0,</w:t>
      </w:r>
      <w:r w:rsidR="00C53C69">
        <w:rPr>
          <w:sz w:val="28"/>
          <w:szCs w:val="28"/>
        </w:rPr>
        <w:t>8</w:t>
      </w:r>
      <w:r w:rsidR="00F56F1F">
        <w:rPr>
          <w:sz w:val="28"/>
          <w:szCs w:val="28"/>
        </w:rPr>
        <w:t>842</w:t>
      </w:r>
    </w:p>
    <w:p w14:paraId="158D97F5" w14:textId="14ABAF8A" w:rsidR="0069047B" w:rsidRPr="000331CC" w:rsidRDefault="009D71D3" w:rsidP="00801013">
      <w:pPr>
        <w:pStyle w:val="24"/>
        <w:spacing w:after="0"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69047B" w:rsidRPr="000331CC">
        <w:rPr>
          <w:sz w:val="28"/>
          <w:szCs w:val="28"/>
        </w:rPr>
        <w:t>рафик</w:t>
      </w:r>
      <w:r w:rsidR="00FA2774" w:rsidRPr="000331CC">
        <w:rPr>
          <w:sz w:val="28"/>
          <w:szCs w:val="28"/>
        </w:rPr>
        <w:t xml:space="preserve"> </w:t>
      </w:r>
      <w:r w:rsidR="00B2144A" w:rsidRPr="000331CC">
        <w:rPr>
          <w:sz w:val="28"/>
          <w:szCs w:val="28"/>
        </w:rPr>
        <w:t>временного ряда,</w:t>
      </w:r>
      <w:r>
        <w:rPr>
          <w:sz w:val="28"/>
          <w:szCs w:val="28"/>
        </w:rPr>
        <w:t xml:space="preserve"> разложенного на составляющие</w:t>
      </w:r>
      <w:r w:rsidR="00FA2774" w:rsidRPr="000331CC">
        <w:rPr>
          <w:sz w:val="28"/>
          <w:szCs w:val="28"/>
        </w:rPr>
        <w:t xml:space="preserve"> представлен на рисунке 4</w:t>
      </w:r>
      <w:r w:rsidR="0069047B" w:rsidRPr="000331CC">
        <w:rPr>
          <w:sz w:val="28"/>
          <w:szCs w:val="28"/>
        </w:rPr>
        <w:t>.</w:t>
      </w:r>
    </w:p>
    <w:p w14:paraId="740B4BC5" w14:textId="2489F799" w:rsidR="0069047B" w:rsidRPr="006A29B8" w:rsidRDefault="003E22E9" w:rsidP="00827C55">
      <w:pPr>
        <w:pStyle w:val="24"/>
        <w:keepNext/>
        <w:ind w:left="0"/>
        <w:jc w:val="center"/>
        <w:rPr>
          <w:sz w:val="28"/>
          <w:szCs w:val="28"/>
          <w:highlight w:val="yellow"/>
        </w:rPr>
      </w:pPr>
      <w:r w:rsidRPr="003E22E9">
        <w:rPr>
          <w:noProof/>
          <w:sz w:val="28"/>
          <w:szCs w:val="28"/>
        </w:rPr>
        <w:lastRenderedPageBreak/>
        <w:drawing>
          <wp:inline distT="0" distB="0" distL="0" distR="0" wp14:anchorId="5BEC78E7" wp14:editId="58AD27F4">
            <wp:extent cx="6120128" cy="4000657"/>
            <wp:effectExtent l="0" t="0" r="0" b="0"/>
            <wp:docPr id="13516820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682017" name="Рисунок 1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28" cy="4000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71BCA" w14:textId="0FD69DA4" w:rsidR="007B6DEA" w:rsidRPr="000331CC" w:rsidRDefault="0069047B" w:rsidP="00801013">
      <w:pPr>
        <w:pStyle w:val="a5"/>
        <w:ind w:left="360"/>
        <w:jc w:val="center"/>
        <w:rPr>
          <w:i w:val="0"/>
          <w:color w:val="auto"/>
          <w:sz w:val="28"/>
          <w:szCs w:val="28"/>
        </w:rPr>
      </w:pPr>
      <w:r w:rsidRPr="000331CC">
        <w:rPr>
          <w:i w:val="0"/>
          <w:color w:val="auto"/>
          <w:sz w:val="28"/>
          <w:szCs w:val="28"/>
        </w:rPr>
        <w:t xml:space="preserve">Рисунок </w:t>
      </w:r>
      <w:r w:rsidR="00FA2774" w:rsidRPr="000331CC">
        <w:rPr>
          <w:i w:val="0"/>
          <w:color w:val="auto"/>
          <w:sz w:val="28"/>
          <w:szCs w:val="28"/>
        </w:rPr>
        <w:t>4</w:t>
      </w:r>
      <w:r w:rsidRPr="000331CC">
        <w:rPr>
          <w:i w:val="0"/>
          <w:color w:val="auto"/>
          <w:sz w:val="28"/>
          <w:szCs w:val="28"/>
        </w:rPr>
        <w:t xml:space="preserve"> - Составляющие временного ряда</w:t>
      </w:r>
    </w:p>
    <w:p w14:paraId="73871EE0" w14:textId="3B58BD48" w:rsidR="00E3055F" w:rsidRPr="000331CC" w:rsidRDefault="00E3055F" w:rsidP="00E3055F">
      <w:pPr>
        <w:spacing w:line="360" w:lineRule="auto"/>
        <w:ind w:firstLine="709"/>
        <w:jc w:val="both"/>
        <w:rPr>
          <w:sz w:val="28"/>
          <w:szCs w:val="28"/>
        </w:rPr>
      </w:pPr>
      <w:r w:rsidRPr="000331CC">
        <w:rPr>
          <w:rFonts w:eastAsiaTheme="majorEastAsia"/>
          <w:sz w:val="28"/>
        </w:rPr>
        <w:t xml:space="preserve">Кроме того, </w:t>
      </w:r>
      <w:r w:rsidRPr="000331CC">
        <w:rPr>
          <w:sz w:val="28"/>
          <w:szCs w:val="28"/>
        </w:rPr>
        <w:t xml:space="preserve">были рассчитаны прогнозные значения на три года вперед </w:t>
      </w:r>
      <w:r w:rsidR="000331CC" w:rsidRPr="000331CC">
        <w:rPr>
          <w:sz w:val="28"/>
          <w:szCs w:val="28"/>
        </w:rPr>
        <w:t>в таблице 9</w:t>
      </w:r>
      <w:r w:rsidR="00D26AB6" w:rsidRPr="000331CC">
        <w:rPr>
          <w:sz w:val="28"/>
          <w:szCs w:val="28"/>
        </w:rPr>
        <w:t xml:space="preserve"> и график</w:t>
      </w:r>
      <w:r w:rsidR="00A641C2">
        <w:rPr>
          <w:sz w:val="28"/>
          <w:szCs w:val="28"/>
        </w:rPr>
        <w:t xml:space="preserve"> прогнозных значений</w:t>
      </w:r>
      <w:r w:rsidR="00D26AB6" w:rsidRPr="000331CC">
        <w:rPr>
          <w:sz w:val="28"/>
          <w:szCs w:val="28"/>
        </w:rPr>
        <w:t xml:space="preserve"> на рисунке 5</w:t>
      </w:r>
      <w:r w:rsidRPr="000331CC">
        <w:rPr>
          <w:sz w:val="28"/>
          <w:szCs w:val="28"/>
        </w:rPr>
        <w:t>.</w:t>
      </w:r>
    </w:p>
    <w:p w14:paraId="7E242BD4" w14:textId="436B7142" w:rsidR="00FA2774" w:rsidRPr="000331CC" w:rsidRDefault="00FA2774" w:rsidP="00797248">
      <w:pPr>
        <w:spacing w:line="360" w:lineRule="auto"/>
        <w:jc w:val="both"/>
        <w:rPr>
          <w:sz w:val="28"/>
          <w:szCs w:val="28"/>
        </w:rPr>
      </w:pPr>
      <w:r w:rsidRPr="00797248">
        <w:rPr>
          <w:spacing w:val="30"/>
          <w:sz w:val="28"/>
          <w:szCs w:val="28"/>
        </w:rPr>
        <w:t xml:space="preserve">Таблица </w:t>
      </w:r>
      <w:r w:rsidR="00827C55">
        <w:rPr>
          <w:spacing w:val="30"/>
          <w:sz w:val="28"/>
          <w:szCs w:val="28"/>
        </w:rPr>
        <w:t>10</w:t>
      </w:r>
      <w:r w:rsidRPr="00797248">
        <w:rPr>
          <w:spacing w:val="30"/>
          <w:sz w:val="28"/>
          <w:szCs w:val="28"/>
        </w:rPr>
        <w:t xml:space="preserve"> –</w:t>
      </w:r>
      <w:r w:rsidRPr="000331CC">
        <w:rPr>
          <w:sz w:val="28"/>
          <w:szCs w:val="28"/>
        </w:rPr>
        <w:t xml:space="preserve"> Прогнозные значения</w:t>
      </w:r>
    </w:p>
    <w:tbl>
      <w:tblPr>
        <w:tblStyle w:val="a4"/>
        <w:tblW w:w="7800" w:type="dxa"/>
        <w:tblInd w:w="5" w:type="dxa"/>
        <w:tblLook w:val="04A0" w:firstRow="1" w:lastRow="0" w:firstColumn="1" w:lastColumn="0" w:noHBand="0" w:noVBand="1"/>
      </w:tblPr>
      <w:tblGrid>
        <w:gridCol w:w="1020"/>
        <w:gridCol w:w="1380"/>
        <w:gridCol w:w="1680"/>
        <w:gridCol w:w="1940"/>
        <w:gridCol w:w="1780"/>
      </w:tblGrid>
      <w:tr w:rsidR="000331CC" w:rsidRPr="000331CC" w14:paraId="4A23B0A0" w14:textId="77777777" w:rsidTr="000331CC">
        <w:trPr>
          <w:trHeight w:val="300"/>
        </w:trPr>
        <w:tc>
          <w:tcPr>
            <w:tcW w:w="1020" w:type="dxa"/>
            <w:noWrap/>
            <w:hideMark/>
          </w:tcPr>
          <w:p w14:paraId="3ECF04AE" w14:textId="77777777" w:rsidR="000331CC" w:rsidRPr="000331CC" w:rsidRDefault="000331CC" w:rsidP="000331CC">
            <w:pPr>
              <w:jc w:val="center"/>
              <w:rPr>
                <w:color w:val="000000"/>
                <w:sz w:val="24"/>
                <w:szCs w:val="24"/>
              </w:rPr>
            </w:pPr>
            <w:r w:rsidRPr="000331CC">
              <w:rPr>
                <w:color w:val="000000"/>
                <w:sz w:val="24"/>
                <w:szCs w:val="24"/>
              </w:rPr>
              <w:t>Год</w:t>
            </w:r>
          </w:p>
        </w:tc>
        <w:tc>
          <w:tcPr>
            <w:tcW w:w="1380" w:type="dxa"/>
            <w:noWrap/>
            <w:hideMark/>
          </w:tcPr>
          <w:p w14:paraId="26F35A02" w14:textId="77777777" w:rsidR="000331CC" w:rsidRPr="000331CC" w:rsidRDefault="000331CC" w:rsidP="000331CC">
            <w:pPr>
              <w:jc w:val="center"/>
              <w:rPr>
                <w:color w:val="000000"/>
                <w:sz w:val="24"/>
                <w:szCs w:val="24"/>
              </w:rPr>
            </w:pPr>
            <w:r w:rsidRPr="000331CC">
              <w:rPr>
                <w:color w:val="000000"/>
                <w:sz w:val="24"/>
                <w:szCs w:val="24"/>
              </w:rPr>
              <w:t>t</w:t>
            </w:r>
          </w:p>
        </w:tc>
        <w:tc>
          <w:tcPr>
            <w:tcW w:w="1680" w:type="dxa"/>
            <w:noWrap/>
            <w:hideMark/>
          </w:tcPr>
          <w:p w14:paraId="60D0CD8D" w14:textId="77777777" w:rsidR="000331CC" w:rsidRPr="000331CC" w:rsidRDefault="000331CC" w:rsidP="000331CC">
            <w:pPr>
              <w:jc w:val="center"/>
              <w:rPr>
                <w:color w:val="000000"/>
                <w:sz w:val="24"/>
                <w:szCs w:val="24"/>
              </w:rPr>
            </w:pPr>
            <w:r w:rsidRPr="000331CC">
              <w:rPr>
                <w:color w:val="000000"/>
                <w:sz w:val="24"/>
                <w:szCs w:val="24"/>
              </w:rPr>
              <w:t>S</w:t>
            </w:r>
          </w:p>
        </w:tc>
        <w:tc>
          <w:tcPr>
            <w:tcW w:w="1940" w:type="dxa"/>
            <w:noWrap/>
            <w:hideMark/>
          </w:tcPr>
          <w:p w14:paraId="456A775C" w14:textId="77777777" w:rsidR="000331CC" w:rsidRPr="000331CC" w:rsidRDefault="000331CC" w:rsidP="000331CC">
            <w:pPr>
              <w:jc w:val="center"/>
              <w:rPr>
                <w:color w:val="000000"/>
                <w:sz w:val="24"/>
                <w:szCs w:val="24"/>
              </w:rPr>
            </w:pPr>
            <w:r w:rsidRPr="000331CC">
              <w:rPr>
                <w:color w:val="000000"/>
                <w:sz w:val="24"/>
                <w:szCs w:val="24"/>
              </w:rPr>
              <w:t>T</w:t>
            </w:r>
          </w:p>
        </w:tc>
        <w:tc>
          <w:tcPr>
            <w:tcW w:w="1780" w:type="dxa"/>
            <w:noWrap/>
            <w:hideMark/>
          </w:tcPr>
          <w:p w14:paraId="2071D5CC" w14:textId="2B6E93FB" w:rsidR="000331CC" w:rsidRPr="00055164" w:rsidRDefault="00055164" w:rsidP="000331CC">
            <w:pPr>
              <w:jc w:val="center"/>
              <w:rPr>
                <w:color w:val="000000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y</m:t>
                    </m:r>
                  </m:e>
                </m:acc>
              </m:oMath>
            </m:oMathPara>
          </w:p>
        </w:tc>
      </w:tr>
      <w:tr w:rsidR="00BD4406" w:rsidRPr="000331CC" w14:paraId="6172C197" w14:textId="77777777" w:rsidTr="00A7744D">
        <w:trPr>
          <w:trHeight w:val="288"/>
        </w:trPr>
        <w:tc>
          <w:tcPr>
            <w:tcW w:w="1020" w:type="dxa"/>
            <w:vMerge w:val="restart"/>
            <w:noWrap/>
            <w:hideMark/>
          </w:tcPr>
          <w:p w14:paraId="563BC8D5" w14:textId="77777777" w:rsidR="00BD4406" w:rsidRPr="000331CC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 w:rsidRPr="000331CC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3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483FF" w14:textId="79295C2A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8A7B4" w14:textId="19D95BF3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0,514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66649B" w14:textId="6F4C181A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09</w:t>
            </w:r>
          </w:p>
        </w:tc>
        <w:tc>
          <w:tcPr>
            <w:tcW w:w="178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2E5B55" w14:textId="6864F627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61</w:t>
            </w:r>
          </w:p>
        </w:tc>
      </w:tr>
      <w:tr w:rsidR="00BD4406" w:rsidRPr="000331CC" w14:paraId="6969F0AC" w14:textId="77777777" w:rsidTr="00A7744D">
        <w:trPr>
          <w:trHeight w:val="288"/>
        </w:trPr>
        <w:tc>
          <w:tcPr>
            <w:tcW w:w="1020" w:type="dxa"/>
            <w:vMerge/>
            <w:hideMark/>
          </w:tcPr>
          <w:p w14:paraId="0A79A569" w14:textId="77777777" w:rsidR="00BD4406" w:rsidRPr="000331CC" w:rsidRDefault="00BD4406" w:rsidP="00BD4406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CB61AB" w14:textId="46C4593F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EC39F" w14:textId="2D2DDEFA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-1,949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3972F" w14:textId="6BAC8946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3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DBB98B" w14:textId="0CED0B3F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35</w:t>
            </w:r>
          </w:p>
        </w:tc>
      </w:tr>
      <w:tr w:rsidR="00BD4406" w:rsidRPr="000331CC" w14:paraId="37FBB723" w14:textId="77777777" w:rsidTr="00A7744D">
        <w:trPr>
          <w:trHeight w:val="288"/>
        </w:trPr>
        <w:tc>
          <w:tcPr>
            <w:tcW w:w="1020" w:type="dxa"/>
            <w:vMerge/>
            <w:hideMark/>
          </w:tcPr>
          <w:p w14:paraId="2042D4E5" w14:textId="77777777" w:rsidR="00BD4406" w:rsidRPr="000331CC" w:rsidRDefault="00BD4406" w:rsidP="00BD4406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E29F0" w14:textId="18FF49D9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BA05F" w14:textId="4050DB33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-1,274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44198" w14:textId="134BD6BC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5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8E518F7" w14:textId="5B275E40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23</w:t>
            </w:r>
          </w:p>
        </w:tc>
      </w:tr>
      <w:tr w:rsidR="00BD4406" w:rsidRPr="000331CC" w14:paraId="7E1588B2" w14:textId="77777777" w:rsidTr="00A7744D">
        <w:trPr>
          <w:trHeight w:val="300"/>
        </w:trPr>
        <w:tc>
          <w:tcPr>
            <w:tcW w:w="1020" w:type="dxa"/>
            <w:vMerge/>
            <w:hideMark/>
          </w:tcPr>
          <w:p w14:paraId="4EAD99C6" w14:textId="77777777" w:rsidR="00BD4406" w:rsidRPr="000331CC" w:rsidRDefault="00BD4406" w:rsidP="00BD4406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11585" w14:textId="0E03BFBC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3924A" w14:textId="5005F81E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2,709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00E34" w14:textId="4AB4F8A8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4DBB41" w14:textId="681122AE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41</w:t>
            </w:r>
          </w:p>
        </w:tc>
      </w:tr>
      <w:tr w:rsidR="00BD4406" w:rsidRPr="000331CC" w14:paraId="2FDDEE35" w14:textId="77777777" w:rsidTr="00A7744D">
        <w:trPr>
          <w:trHeight w:val="288"/>
        </w:trPr>
        <w:tc>
          <w:tcPr>
            <w:tcW w:w="1020" w:type="dxa"/>
            <w:vMerge w:val="restart"/>
            <w:noWrap/>
            <w:hideMark/>
          </w:tcPr>
          <w:p w14:paraId="1B2A1DEF" w14:textId="77777777" w:rsidR="00BD4406" w:rsidRPr="000331CC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 w:rsidRPr="000331CC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CB2AAC" w14:textId="7E9D0DF4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0E1F3" w14:textId="645A4D87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0,514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8FC78" w14:textId="4A03F097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91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8DA7597" w14:textId="4FDE86CD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42</w:t>
            </w:r>
          </w:p>
        </w:tc>
      </w:tr>
      <w:tr w:rsidR="00BD4406" w:rsidRPr="000331CC" w14:paraId="49307107" w14:textId="77777777" w:rsidTr="00A7744D">
        <w:trPr>
          <w:trHeight w:val="288"/>
        </w:trPr>
        <w:tc>
          <w:tcPr>
            <w:tcW w:w="1020" w:type="dxa"/>
            <w:vMerge/>
            <w:hideMark/>
          </w:tcPr>
          <w:p w14:paraId="7008449D" w14:textId="77777777" w:rsidR="00BD4406" w:rsidRPr="000331CC" w:rsidRDefault="00BD4406" w:rsidP="00BD4406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D2151" w14:textId="6C4EF6F0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3D1A8" w14:textId="1BB4A28D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-1,949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FEDA78" w14:textId="75E6BFBD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11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100F86" w14:textId="0A942523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6</w:t>
            </w:r>
          </w:p>
        </w:tc>
      </w:tr>
      <w:tr w:rsidR="00BD4406" w:rsidRPr="000331CC" w14:paraId="5D758405" w14:textId="77777777" w:rsidTr="00A7744D">
        <w:trPr>
          <w:trHeight w:val="288"/>
        </w:trPr>
        <w:tc>
          <w:tcPr>
            <w:tcW w:w="1020" w:type="dxa"/>
            <w:vMerge/>
            <w:hideMark/>
          </w:tcPr>
          <w:p w14:paraId="626D025E" w14:textId="77777777" w:rsidR="00BD4406" w:rsidRPr="000331CC" w:rsidRDefault="00BD4406" w:rsidP="00BD4406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00AE69" w14:textId="64CDAD76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FB8F4" w14:textId="0FCA613D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-1,274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D73512" w14:textId="5EAF80D1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31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C1BB181" w14:textId="736FFE06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04</w:t>
            </w:r>
          </w:p>
        </w:tc>
      </w:tr>
      <w:tr w:rsidR="00BD4406" w:rsidRPr="000331CC" w14:paraId="6C903678" w14:textId="77777777" w:rsidTr="00A7744D">
        <w:trPr>
          <w:trHeight w:val="300"/>
        </w:trPr>
        <w:tc>
          <w:tcPr>
            <w:tcW w:w="1020" w:type="dxa"/>
            <w:vMerge/>
            <w:hideMark/>
          </w:tcPr>
          <w:p w14:paraId="00568BB6" w14:textId="77777777" w:rsidR="00BD4406" w:rsidRPr="000331CC" w:rsidRDefault="00BD4406" w:rsidP="00BD4406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3A7B12" w14:textId="53B1F27C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00CA0" w14:textId="45266470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2,709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4128FA" w14:textId="1987AF1D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52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8CDDC7B" w14:textId="4470DD58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23</w:t>
            </w:r>
          </w:p>
        </w:tc>
      </w:tr>
      <w:tr w:rsidR="00BD4406" w:rsidRPr="000331CC" w14:paraId="059ADD8E" w14:textId="77777777" w:rsidTr="00A7744D">
        <w:trPr>
          <w:trHeight w:val="288"/>
        </w:trPr>
        <w:tc>
          <w:tcPr>
            <w:tcW w:w="1020" w:type="dxa"/>
            <w:vMerge w:val="restart"/>
            <w:noWrap/>
            <w:hideMark/>
          </w:tcPr>
          <w:p w14:paraId="738686FC" w14:textId="77777777" w:rsidR="00BD4406" w:rsidRPr="000331CC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 w:rsidRPr="000331CC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5793F" w14:textId="4253712B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91791" w14:textId="48761818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0,514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9D98F" w14:textId="5E9DB46E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72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2C3284" w14:textId="5355BD13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23</w:t>
            </w:r>
          </w:p>
        </w:tc>
      </w:tr>
      <w:tr w:rsidR="00BD4406" w:rsidRPr="000331CC" w14:paraId="1432C3AE" w14:textId="77777777" w:rsidTr="00A7744D">
        <w:trPr>
          <w:trHeight w:val="288"/>
        </w:trPr>
        <w:tc>
          <w:tcPr>
            <w:tcW w:w="1020" w:type="dxa"/>
            <w:vMerge/>
            <w:hideMark/>
          </w:tcPr>
          <w:p w14:paraId="21323DC5" w14:textId="77777777" w:rsidR="00BD4406" w:rsidRPr="000331CC" w:rsidRDefault="00BD4406" w:rsidP="00BD4406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8765A" w14:textId="03B007DA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10E9E" w14:textId="4AE7B24B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-1,949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ABEE2" w14:textId="325B7CFE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2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0F9A4C4" w14:textId="23398D62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98</w:t>
            </w:r>
          </w:p>
        </w:tc>
      </w:tr>
      <w:tr w:rsidR="00BD4406" w:rsidRPr="000331CC" w14:paraId="1CF72B04" w14:textId="77777777" w:rsidTr="00A7744D">
        <w:trPr>
          <w:trHeight w:val="288"/>
        </w:trPr>
        <w:tc>
          <w:tcPr>
            <w:tcW w:w="1020" w:type="dxa"/>
            <w:vMerge/>
            <w:hideMark/>
          </w:tcPr>
          <w:p w14:paraId="7A89A0D5" w14:textId="77777777" w:rsidR="00BD4406" w:rsidRPr="000331CC" w:rsidRDefault="00BD4406" w:rsidP="00BD4406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BF52E" w14:textId="5EA6E9CC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9AB78" w14:textId="4E7505BE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-1,274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A3F88F" w14:textId="53F77214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13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8330E2" w14:textId="75C8A57A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5</w:t>
            </w:r>
          </w:p>
        </w:tc>
      </w:tr>
      <w:tr w:rsidR="00BD4406" w:rsidRPr="000331CC" w14:paraId="7A9C7B26" w14:textId="77777777" w:rsidTr="00A7744D">
        <w:trPr>
          <w:trHeight w:val="300"/>
        </w:trPr>
        <w:tc>
          <w:tcPr>
            <w:tcW w:w="1020" w:type="dxa"/>
            <w:vMerge/>
            <w:hideMark/>
          </w:tcPr>
          <w:p w14:paraId="513A006C" w14:textId="77777777" w:rsidR="00BD4406" w:rsidRPr="000331CC" w:rsidRDefault="00BD4406" w:rsidP="00BD4406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2F07C3" w14:textId="4ED0FAB9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9A1CC" w14:textId="3038A40A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2"/>
                <w:szCs w:val="22"/>
              </w:rPr>
              <w:t>2,709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106C6" w14:textId="19463613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33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0FD907A" w14:textId="358D882A" w:rsidR="00BD4406" w:rsidRPr="00460C03" w:rsidRDefault="00BD4406" w:rsidP="00BD440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04</w:t>
            </w:r>
          </w:p>
        </w:tc>
      </w:tr>
    </w:tbl>
    <w:p w14:paraId="4A5D37DF" w14:textId="77777777" w:rsidR="000331CC" w:rsidRDefault="000331CC">
      <w:pPr>
        <w:spacing w:after="160" w:line="259" w:lineRule="auto"/>
        <w:rPr>
          <w:sz w:val="28"/>
          <w:szCs w:val="28"/>
          <w:highlight w:val="yellow"/>
        </w:rPr>
      </w:pPr>
      <w:r>
        <w:rPr>
          <w:sz w:val="28"/>
          <w:szCs w:val="28"/>
          <w:highlight w:val="yellow"/>
        </w:rPr>
        <w:br w:type="page"/>
      </w:r>
    </w:p>
    <w:p w14:paraId="3D86813D" w14:textId="0E255DDE" w:rsidR="006708CD" w:rsidRPr="00365E81" w:rsidRDefault="006708CD" w:rsidP="00055164">
      <w:pPr>
        <w:pStyle w:val="11"/>
        <w:numPr>
          <w:ilvl w:val="0"/>
          <w:numId w:val="0"/>
        </w:numPr>
        <w:spacing w:before="0"/>
        <w:jc w:val="center"/>
        <w:rPr>
          <w:rFonts w:cs="Times New Roman"/>
          <w:szCs w:val="28"/>
        </w:rPr>
      </w:pPr>
      <w:r w:rsidRPr="00365E81">
        <w:rPr>
          <w:rFonts w:cs="Times New Roman"/>
          <w:szCs w:val="28"/>
        </w:rPr>
        <w:lastRenderedPageBreak/>
        <w:t>Вывод</w:t>
      </w:r>
      <w:bookmarkEnd w:id="4"/>
    </w:p>
    <w:p w14:paraId="6A90B61D" w14:textId="77777777" w:rsidR="006A29B8" w:rsidRDefault="006A29B8" w:rsidP="00365E81">
      <w:pPr>
        <w:pStyle w:val="a3"/>
        <w:rPr>
          <w:rFonts w:cs="Times New Roman"/>
          <w:szCs w:val="28"/>
        </w:rPr>
      </w:pPr>
    </w:p>
    <w:p w14:paraId="6C18CB69" w14:textId="731793DF" w:rsidR="006708CD" w:rsidRPr="00365E81" w:rsidRDefault="006708CD" w:rsidP="00365E81">
      <w:pPr>
        <w:pStyle w:val="a3"/>
        <w:rPr>
          <w:rFonts w:cs="Times New Roman"/>
          <w:szCs w:val="28"/>
        </w:rPr>
      </w:pPr>
      <w:r w:rsidRPr="00365E81">
        <w:rPr>
          <w:rFonts w:cs="Times New Roman"/>
          <w:szCs w:val="28"/>
        </w:rPr>
        <w:t xml:space="preserve">Таким образом, при выполнении лабораторной </w:t>
      </w:r>
      <w:r w:rsidR="0087535F" w:rsidRPr="00365E81">
        <w:rPr>
          <w:rFonts w:cs="Times New Roman"/>
          <w:szCs w:val="28"/>
        </w:rPr>
        <w:t xml:space="preserve">работы были </w:t>
      </w:r>
      <w:r w:rsidR="0044365E">
        <w:t>получены навыки построения и</w:t>
      </w:r>
      <w:r w:rsidR="0044365E" w:rsidRPr="001E71BE">
        <w:t xml:space="preserve"> оценивания аддитивной модели временного ряда</w:t>
      </w:r>
      <w:r w:rsidR="0044365E">
        <w:rPr>
          <w:rFonts w:cs="Times New Roman"/>
          <w:szCs w:val="28"/>
        </w:rPr>
        <w:t>.</w:t>
      </w:r>
    </w:p>
    <w:p w14:paraId="498001D4" w14:textId="6275412B" w:rsidR="0044365E" w:rsidRPr="00C2178E" w:rsidRDefault="0087535F" w:rsidP="00C2178E">
      <w:pPr>
        <w:pStyle w:val="a3"/>
        <w:rPr>
          <w:rFonts w:cs="Times New Roman"/>
          <w:szCs w:val="28"/>
        </w:rPr>
      </w:pPr>
      <w:r w:rsidRPr="00365E81">
        <w:rPr>
          <w:rFonts w:cs="Times New Roman"/>
          <w:szCs w:val="28"/>
        </w:rPr>
        <w:t xml:space="preserve">В ходе работы была </w:t>
      </w:r>
      <w:r w:rsidR="0044365E">
        <w:rPr>
          <w:rFonts w:eastAsia="Times New Roman" w:cs="Times New Roman"/>
          <w:color w:val="000000"/>
          <w:szCs w:val="28"/>
          <w:lang w:eastAsia="ru-RU"/>
        </w:rPr>
        <w:t>вычислены</w:t>
      </w:r>
      <w:r w:rsidR="0044365E" w:rsidRPr="001E71BE">
        <w:rPr>
          <w:rFonts w:eastAsia="Times New Roman" w:cs="Times New Roman"/>
          <w:color w:val="000000"/>
          <w:szCs w:val="28"/>
          <w:lang w:eastAsia="ru-RU"/>
        </w:rPr>
        <w:t xml:space="preserve"> коэффициенты автокорреляции первого и второго порядка</w:t>
      </w:r>
      <w:r w:rsidR="0044365E">
        <w:rPr>
          <w:rFonts w:eastAsia="Times New Roman" w:cs="Times New Roman"/>
          <w:color w:val="000000"/>
          <w:szCs w:val="28"/>
          <w:lang w:eastAsia="ru-RU"/>
        </w:rPr>
        <w:t>, вычислены остатки и определено наличие автокорреляции в них</w:t>
      </w:r>
      <w:r w:rsidR="00C2178E">
        <w:rPr>
          <w:rFonts w:eastAsia="Times New Roman" w:cs="Times New Roman"/>
          <w:color w:val="000000"/>
          <w:szCs w:val="28"/>
          <w:lang w:eastAsia="ru-RU"/>
        </w:rPr>
        <w:t xml:space="preserve"> с помощью</w:t>
      </w:r>
      <w:r w:rsidR="00C2178E" w:rsidRPr="00C2178E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C2178E" w:rsidRPr="001E71BE">
        <w:rPr>
          <w:rFonts w:eastAsia="Times New Roman" w:cs="Times New Roman"/>
          <w:color w:val="000000"/>
          <w:szCs w:val="28"/>
          <w:lang w:eastAsia="ru-RU"/>
        </w:rPr>
        <w:t xml:space="preserve">критерия </w:t>
      </w:r>
      <w:proofErr w:type="spellStart"/>
      <w:r w:rsidR="00C2178E" w:rsidRPr="001E71BE">
        <w:rPr>
          <w:rFonts w:eastAsia="Times New Roman" w:cs="Times New Roman"/>
          <w:color w:val="000000"/>
          <w:szCs w:val="28"/>
          <w:lang w:eastAsia="ru-RU"/>
        </w:rPr>
        <w:t>Дарбина</w:t>
      </w:r>
      <w:proofErr w:type="spellEnd"/>
      <w:r w:rsidR="00C2178E" w:rsidRPr="001E71BE">
        <w:rPr>
          <w:rFonts w:eastAsia="Times New Roman" w:cs="Times New Roman"/>
          <w:color w:val="000000"/>
          <w:szCs w:val="28"/>
          <w:lang w:eastAsia="ru-RU"/>
        </w:rPr>
        <w:t>-Уотсона.</w:t>
      </w:r>
      <w:r w:rsidR="00C2178E">
        <w:rPr>
          <w:rFonts w:eastAsia="Times New Roman" w:cs="Times New Roman"/>
          <w:color w:val="000000"/>
          <w:szCs w:val="28"/>
          <w:lang w:eastAsia="ru-RU"/>
        </w:rPr>
        <w:t xml:space="preserve"> Кроме того, была </w:t>
      </w:r>
      <w:r w:rsidR="00C2178E">
        <w:rPr>
          <w:szCs w:val="28"/>
        </w:rPr>
        <w:t xml:space="preserve">построена </w:t>
      </w:r>
      <w:proofErr w:type="spellStart"/>
      <w:r w:rsidR="00C2178E">
        <w:rPr>
          <w:szCs w:val="28"/>
        </w:rPr>
        <w:t>авторегрессионная</w:t>
      </w:r>
      <w:proofErr w:type="spellEnd"/>
      <w:r w:rsidR="00C2178E">
        <w:rPr>
          <w:szCs w:val="28"/>
        </w:rPr>
        <w:t xml:space="preserve"> функция и р</w:t>
      </w:r>
      <w:r w:rsidR="0044365E" w:rsidRPr="00365E81">
        <w:rPr>
          <w:szCs w:val="28"/>
        </w:rPr>
        <w:t>ассчита</w:t>
      </w:r>
      <w:r w:rsidR="00C2178E">
        <w:rPr>
          <w:szCs w:val="28"/>
        </w:rPr>
        <w:t>ны</w:t>
      </w:r>
      <w:r w:rsidR="0044365E" w:rsidRPr="00365E81">
        <w:rPr>
          <w:szCs w:val="28"/>
        </w:rPr>
        <w:t xml:space="preserve"> прогнозные значения на три года вперед.</w:t>
      </w:r>
    </w:p>
    <w:sectPr w:rsidR="0044365E" w:rsidRPr="00C2178E" w:rsidSect="00472A47">
      <w:footerReference w:type="default" r:id="rId29"/>
      <w:pgSz w:w="11906" w:h="16838"/>
      <w:pgMar w:top="1134" w:right="567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1A3578" w14:textId="77777777" w:rsidR="00197D91" w:rsidRDefault="00197D91" w:rsidP="00C32EAE">
      <w:r>
        <w:separator/>
      </w:r>
    </w:p>
  </w:endnote>
  <w:endnote w:type="continuationSeparator" w:id="0">
    <w:p w14:paraId="082E19D5" w14:textId="77777777" w:rsidR="00197D91" w:rsidRDefault="00197D91" w:rsidP="00C32E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+mn-cs">
    <w:panose1 w:val="020B0604020202020204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45109603"/>
      <w:docPartObj>
        <w:docPartGallery w:val="Page Numbers (Bottom of Page)"/>
        <w:docPartUnique/>
      </w:docPartObj>
    </w:sdtPr>
    <w:sdtContent>
      <w:p w14:paraId="1B7FE08D" w14:textId="6DEF2C6B" w:rsidR="00AF30A6" w:rsidRDefault="00AF30A6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B0C80">
          <w:rPr>
            <w:noProof/>
          </w:rPr>
          <w:t>9</w:t>
        </w:r>
        <w:r>
          <w:fldChar w:fldCharType="end"/>
        </w:r>
      </w:p>
    </w:sdtContent>
  </w:sdt>
  <w:p w14:paraId="7137B40C" w14:textId="77777777" w:rsidR="00AF30A6" w:rsidRDefault="00AF30A6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7634B3" w14:textId="77777777" w:rsidR="00197D91" w:rsidRDefault="00197D91" w:rsidP="00C32EAE">
      <w:r>
        <w:separator/>
      </w:r>
    </w:p>
  </w:footnote>
  <w:footnote w:type="continuationSeparator" w:id="0">
    <w:p w14:paraId="5049442D" w14:textId="77777777" w:rsidR="00197D91" w:rsidRDefault="00197D91" w:rsidP="00C32E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B3C5D"/>
    <w:multiLevelType w:val="hybridMultilevel"/>
    <w:tmpl w:val="010804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42258"/>
    <w:multiLevelType w:val="hybridMultilevel"/>
    <w:tmpl w:val="74622D88"/>
    <w:lvl w:ilvl="0" w:tplc="04190001">
      <w:start w:val="1"/>
      <w:numFmt w:val="bullet"/>
      <w:lvlText w:val=""/>
      <w:lvlJc w:val="left"/>
      <w:pPr>
        <w:ind w:left="170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69" w:hanging="360"/>
      </w:pPr>
      <w:rPr>
        <w:rFonts w:ascii="Wingdings" w:hAnsi="Wingdings" w:hint="default"/>
      </w:rPr>
    </w:lvl>
  </w:abstractNum>
  <w:abstractNum w:abstractNumId="2" w15:restartNumberingAfterBreak="0">
    <w:nsid w:val="06F4660B"/>
    <w:multiLevelType w:val="hybridMultilevel"/>
    <w:tmpl w:val="ECB0D81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8BB30EE"/>
    <w:multiLevelType w:val="hybridMultilevel"/>
    <w:tmpl w:val="AE9ACE0A"/>
    <w:lvl w:ilvl="0" w:tplc="44085A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31A28C1"/>
    <w:multiLevelType w:val="hybridMultilevel"/>
    <w:tmpl w:val="50C4F0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EC7746"/>
    <w:multiLevelType w:val="multilevel"/>
    <w:tmpl w:val="265C12F4"/>
    <w:lvl w:ilvl="0">
      <w:start w:val="1"/>
      <w:numFmt w:val="upperRoman"/>
      <w:lvlText w:val="%1"/>
      <w:lvlJc w:val="left"/>
      <w:pPr>
        <w:ind w:left="709" w:hanging="709"/>
      </w:pPr>
      <w:rPr>
        <w:rFonts w:hint="default"/>
      </w:rPr>
    </w:lvl>
    <w:lvl w:ilvl="1">
      <w:start w:val="1"/>
      <w:numFmt w:val="decimal"/>
      <w:lvlText w:val="%2"/>
      <w:lvlJc w:val="left"/>
      <w:pPr>
        <w:ind w:left="709" w:hanging="709"/>
      </w:pPr>
      <w:rPr>
        <w:rFonts w:hint="default"/>
      </w:rPr>
    </w:lvl>
    <w:lvl w:ilvl="2">
      <w:start w:val="1"/>
      <w:numFmt w:val="decimal"/>
      <w:lvlText w:val="%2.%3"/>
      <w:lvlJc w:val="left"/>
      <w:pPr>
        <w:ind w:left="709" w:hanging="709"/>
      </w:pPr>
      <w:rPr>
        <w:rFonts w:hint="default"/>
      </w:rPr>
    </w:lvl>
    <w:lvl w:ilvl="3">
      <w:start w:val="1"/>
      <w:numFmt w:val="decimal"/>
      <w:lvlText w:val="%2.%3.%4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2.%3.%4.%5"/>
      <w:lvlJc w:val="left"/>
      <w:pPr>
        <w:ind w:left="709" w:hanging="709"/>
      </w:pPr>
      <w:rPr>
        <w:rFonts w:hint="default"/>
      </w:rPr>
    </w:lvl>
    <w:lvl w:ilvl="5">
      <w:start w:val="1"/>
      <w:numFmt w:val="decimal"/>
      <w:lvlText w:val="%2.%3.%4.%5.%6"/>
      <w:lvlJc w:val="left"/>
      <w:pPr>
        <w:ind w:left="709" w:hanging="709"/>
      </w:pPr>
      <w:rPr>
        <w:rFonts w:hint="default"/>
      </w:rPr>
    </w:lvl>
    <w:lvl w:ilvl="6">
      <w:start w:val="1"/>
      <w:numFmt w:val="decimal"/>
      <w:lvlText w:val="%2.%3.%4.%5.%6.%7"/>
      <w:lvlJc w:val="left"/>
      <w:pPr>
        <w:ind w:left="709" w:hanging="709"/>
      </w:pPr>
      <w:rPr>
        <w:rFonts w:hint="default"/>
      </w:rPr>
    </w:lvl>
    <w:lvl w:ilvl="7">
      <w:start w:val="1"/>
      <w:numFmt w:val="decimal"/>
      <w:lvlText w:val="%2.%3.%4.%5.%6.%7.%8"/>
      <w:lvlJc w:val="left"/>
      <w:pPr>
        <w:ind w:left="709" w:hanging="709"/>
      </w:pPr>
      <w:rPr>
        <w:rFonts w:hint="default"/>
      </w:rPr>
    </w:lvl>
    <w:lvl w:ilvl="8">
      <w:start w:val="1"/>
      <w:numFmt w:val="decimal"/>
      <w:lvlText w:val="%2.%3.%4.%5.%6.%7.%8.%9"/>
      <w:lvlJc w:val="left"/>
      <w:pPr>
        <w:ind w:left="709" w:hanging="709"/>
      </w:pPr>
      <w:rPr>
        <w:rFonts w:hint="default"/>
      </w:rPr>
    </w:lvl>
  </w:abstractNum>
  <w:abstractNum w:abstractNumId="6" w15:restartNumberingAfterBreak="0">
    <w:nsid w:val="452564E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45A92DA3"/>
    <w:multiLevelType w:val="hybridMultilevel"/>
    <w:tmpl w:val="2E34EC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66362F2"/>
    <w:multiLevelType w:val="hybridMultilevel"/>
    <w:tmpl w:val="F93409E4"/>
    <w:lvl w:ilvl="0" w:tplc="0419000F">
      <w:start w:val="1"/>
      <w:numFmt w:val="decimal"/>
      <w:lvlText w:val="%1."/>
      <w:lvlJc w:val="left"/>
      <w:pPr>
        <w:ind w:left="790" w:hanging="360"/>
      </w:pPr>
    </w:lvl>
    <w:lvl w:ilvl="1" w:tplc="04190019" w:tentative="1">
      <w:start w:val="1"/>
      <w:numFmt w:val="lowerLetter"/>
      <w:lvlText w:val="%2."/>
      <w:lvlJc w:val="left"/>
      <w:pPr>
        <w:ind w:left="1510" w:hanging="360"/>
      </w:pPr>
    </w:lvl>
    <w:lvl w:ilvl="2" w:tplc="0419001B" w:tentative="1">
      <w:start w:val="1"/>
      <w:numFmt w:val="lowerRoman"/>
      <w:lvlText w:val="%3."/>
      <w:lvlJc w:val="right"/>
      <w:pPr>
        <w:ind w:left="2230" w:hanging="180"/>
      </w:pPr>
    </w:lvl>
    <w:lvl w:ilvl="3" w:tplc="0419000F" w:tentative="1">
      <w:start w:val="1"/>
      <w:numFmt w:val="decimal"/>
      <w:lvlText w:val="%4."/>
      <w:lvlJc w:val="left"/>
      <w:pPr>
        <w:ind w:left="2950" w:hanging="360"/>
      </w:pPr>
    </w:lvl>
    <w:lvl w:ilvl="4" w:tplc="04190019" w:tentative="1">
      <w:start w:val="1"/>
      <w:numFmt w:val="lowerLetter"/>
      <w:lvlText w:val="%5."/>
      <w:lvlJc w:val="left"/>
      <w:pPr>
        <w:ind w:left="3670" w:hanging="360"/>
      </w:pPr>
    </w:lvl>
    <w:lvl w:ilvl="5" w:tplc="0419001B" w:tentative="1">
      <w:start w:val="1"/>
      <w:numFmt w:val="lowerRoman"/>
      <w:lvlText w:val="%6."/>
      <w:lvlJc w:val="right"/>
      <w:pPr>
        <w:ind w:left="4390" w:hanging="180"/>
      </w:pPr>
    </w:lvl>
    <w:lvl w:ilvl="6" w:tplc="0419000F" w:tentative="1">
      <w:start w:val="1"/>
      <w:numFmt w:val="decimal"/>
      <w:lvlText w:val="%7."/>
      <w:lvlJc w:val="left"/>
      <w:pPr>
        <w:ind w:left="5110" w:hanging="360"/>
      </w:pPr>
    </w:lvl>
    <w:lvl w:ilvl="7" w:tplc="04190019" w:tentative="1">
      <w:start w:val="1"/>
      <w:numFmt w:val="lowerLetter"/>
      <w:lvlText w:val="%8."/>
      <w:lvlJc w:val="left"/>
      <w:pPr>
        <w:ind w:left="5830" w:hanging="360"/>
      </w:pPr>
    </w:lvl>
    <w:lvl w:ilvl="8" w:tplc="041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9" w15:restartNumberingAfterBreak="0">
    <w:nsid w:val="598A47AB"/>
    <w:multiLevelType w:val="hybridMultilevel"/>
    <w:tmpl w:val="4972F094"/>
    <w:lvl w:ilvl="0" w:tplc="501CAB38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7BAD5C4A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 w16cid:durableId="87894497">
    <w:abstractNumId w:val="9"/>
  </w:num>
  <w:num w:numId="2" w16cid:durableId="896818525">
    <w:abstractNumId w:val="5"/>
  </w:num>
  <w:num w:numId="3" w16cid:durableId="106312300">
    <w:abstractNumId w:val="2"/>
  </w:num>
  <w:num w:numId="4" w16cid:durableId="1282229440">
    <w:abstractNumId w:val="1"/>
  </w:num>
  <w:num w:numId="5" w16cid:durableId="177427913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108158315">
    <w:abstractNumId w:val="7"/>
  </w:num>
  <w:num w:numId="7" w16cid:durableId="1003557244">
    <w:abstractNumId w:val="6"/>
  </w:num>
  <w:num w:numId="8" w16cid:durableId="1221554040">
    <w:abstractNumId w:val="8"/>
  </w:num>
  <w:num w:numId="9" w16cid:durableId="1826237930">
    <w:abstractNumId w:val="10"/>
  </w:num>
  <w:num w:numId="10" w16cid:durableId="376204594">
    <w:abstractNumId w:val="0"/>
  </w:num>
  <w:num w:numId="11" w16cid:durableId="973634047">
    <w:abstractNumId w:val="4"/>
  </w:num>
  <w:num w:numId="12" w16cid:durableId="186158034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9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5AE8"/>
    <w:rsid w:val="00014789"/>
    <w:rsid w:val="000331CC"/>
    <w:rsid w:val="000368DD"/>
    <w:rsid w:val="00043627"/>
    <w:rsid w:val="00051345"/>
    <w:rsid w:val="00055164"/>
    <w:rsid w:val="00060AF7"/>
    <w:rsid w:val="00092CCB"/>
    <w:rsid w:val="000A48AB"/>
    <w:rsid w:val="000A607C"/>
    <w:rsid w:val="000B0C80"/>
    <w:rsid w:val="000C2CB3"/>
    <w:rsid w:val="000C37C6"/>
    <w:rsid w:val="000C7E7E"/>
    <w:rsid w:val="00110EAC"/>
    <w:rsid w:val="00144B3E"/>
    <w:rsid w:val="00164F01"/>
    <w:rsid w:val="0016585D"/>
    <w:rsid w:val="00165C23"/>
    <w:rsid w:val="0017220E"/>
    <w:rsid w:val="00175C07"/>
    <w:rsid w:val="00180C95"/>
    <w:rsid w:val="0018136A"/>
    <w:rsid w:val="00190FF9"/>
    <w:rsid w:val="00197D91"/>
    <w:rsid w:val="001A3C3A"/>
    <w:rsid w:val="001B74FE"/>
    <w:rsid w:val="001C4885"/>
    <w:rsid w:val="001E71BE"/>
    <w:rsid w:val="002118B8"/>
    <w:rsid w:val="002427C3"/>
    <w:rsid w:val="002715BD"/>
    <w:rsid w:val="002A06D0"/>
    <w:rsid w:val="002A1FD3"/>
    <w:rsid w:val="002B49E3"/>
    <w:rsid w:val="002C77D9"/>
    <w:rsid w:val="002D673C"/>
    <w:rsid w:val="002E267C"/>
    <w:rsid w:val="002E341F"/>
    <w:rsid w:val="002F69C1"/>
    <w:rsid w:val="00301F0E"/>
    <w:rsid w:val="00307F41"/>
    <w:rsid w:val="00336433"/>
    <w:rsid w:val="00353058"/>
    <w:rsid w:val="00365E81"/>
    <w:rsid w:val="0037272A"/>
    <w:rsid w:val="003763EA"/>
    <w:rsid w:val="003875AA"/>
    <w:rsid w:val="003945BF"/>
    <w:rsid w:val="003A751D"/>
    <w:rsid w:val="003B0F79"/>
    <w:rsid w:val="003E22E9"/>
    <w:rsid w:val="003F6DF2"/>
    <w:rsid w:val="00422996"/>
    <w:rsid w:val="00426FE9"/>
    <w:rsid w:val="0043192D"/>
    <w:rsid w:val="0044365E"/>
    <w:rsid w:val="00460C03"/>
    <w:rsid w:val="00467933"/>
    <w:rsid w:val="00472A47"/>
    <w:rsid w:val="0048610B"/>
    <w:rsid w:val="00497475"/>
    <w:rsid w:val="004D41D2"/>
    <w:rsid w:val="004E3963"/>
    <w:rsid w:val="00504315"/>
    <w:rsid w:val="0050642C"/>
    <w:rsid w:val="0054372B"/>
    <w:rsid w:val="00551719"/>
    <w:rsid w:val="00552DB1"/>
    <w:rsid w:val="00566A3C"/>
    <w:rsid w:val="00570881"/>
    <w:rsid w:val="00596716"/>
    <w:rsid w:val="005A65FB"/>
    <w:rsid w:val="005C3B15"/>
    <w:rsid w:val="005D3370"/>
    <w:rsid w:val="005F4DD9"/>
    <w:rsid w:val="0060327D"/>
    <w:rsid w:val="0061230A"/>
    <w:rsid w:val="006317FE"/>
    <w:rsid w:val="0063265A"/>
    <w:rsid w:val="00633376"/>
    <w:rsid w:val="0064256B"/>
    <w:rsid w:val="00656BA6"/>
    <w:rsid w:val="00660FBF"/>
    <w:rsid w:val="006708CD"/>
    <w:rsid w:val="0069047B"/>
    <w:rsid w:val="006A29B8"/>
    <w:rsid w:val="006B6B2B"/>
    <w:rsid w:val="006C40A5"/>
    <w:rsid w:val="006E07AA"/>
    <w:rsid w:val="006E388B"/>
    <w:rsid w:val="007220BC"/>
    <w:rsid w:val="00726AA3"/>
    <w:rsid w:val="00781B74"/>
    <w:rsid w:val="00797248"/>
    <w:rsid w:val="00797563"/>
    <w:rsid w:val="007A1AA3"/>
    <w:rsid w:val="007B6DEA"/>
    <w:rsid w:val="007B7654"/>
    <w:rsid w:val="007B7FFB"/>
    <w:rsid w:val="007C1673"/>
    <w:rsid w:val="007F438E"/>
    <w:rsid w:val="00801013"/>
    <w:rsid w:val="00811B37"/>
    <w:rsid w:val="008137C7"/>
    <w:rsid w:val="00827C55"/>
    <w:rsid w:val="0083166B"/>
    <w:rsid w:val="008334E7"/>
    <w:rsid w:val="0084190E"/>
    <w:rsid w:val="008445B1"/>
    <w:rsid w:val="00853763"/>
    <w:rsid w:val="008657E9"/>
    <w:rsid w:val="0087535F"/>
    <w:rsid w:val="00893E8C"/>
    <w:rsid w:val="00897DA0"/>
    <w:rsid w:val="008A3213"/>
    <w:rsid w:val="008B6300"/>
    <w:rsid w:val="00912BE8"/>
    <w:rsid w:val="00913367"/>
    <w:rsid w:val="009244D7"/>
    <w:rsid w:val="00947510"/>
    <w:rsid w:val="0095222B"/>
    <w:rsid w:val="00964015"/>
    <w:rsid w:val="0099025D"/>
    <w:rsid w:val="009C3363"/>
    <w:rsid w:val="009C63B8"/>
    <w:rsid w:val="009D43A6"/>
    <w:rsid w:val="009D6EF3"/>
    <w:rsid w:val="009D71D3"/>
    <w:rsid w:val="00A00BA6"/>
    <w:rsid w:val="00A17D94"/>
    <w:rsid w:val="00A304BF"/>
    <w:rsid w:val="00A3058C"/>
    <w:rsid w:val="00A43276"/>
    <w:rsid w:val="00A641C2"/>
    <w:rsid w:val="00A71B3F"/>
    <w:rsid w:val="00A90014"/>
    <w:rsid w:val="00AA1C7E"/>
    <w:rsid w:val="00AE2AFA"/>
    <w:rsid w:val="00AF30A6"/>
    <w:rsid w:val="00B2144A"/>
    <w:rsid w:val="00B54902"/>
    <w:rsid w:val="00B80741"/>
    <w:rsid w:val="00B86820"/>
    <w:rsid w:val="00B93488"/>
    <w:rsid w:val="00BD11FC"/>
    <w:rsid w:val="00BD4406"/>
    <w:rsid w:val="00BE7FBB"/>
    <w:rsid w:val="00BF4088"/>
    <w:rsid w:val="00BF7DAE"/>
    <w:rsid w:val="00C145BC"/>
    <w:rsid w:val="00C17C61"/>
    <w:rsid w:val="00C2178E"/>
    <w:rsid w:val="00C32EAE"/>
    <w:rsid w:val="00C4016E"/>
    <w:rsid w:val="00C43792"/>
    <w:rsid w:val="00C53C69"/>
    <w:rsid w:val="00C563DF"/>
    <w:rsid w:val="00C67710"/>
    <w:rsid w:val="00C80064"/>
    <w:rsid w:val="00C84568"/>
    <w:rsid w:val="00C91562"/>
    <w:rsid w:val="00C95BBF"/>
    <w:rsid w:val="00CB063E"/>
    <w:rsid w:val="00CC40D1"/>
    <w:rsid w:val="00CE5721"/>
    <w:rsid w:val="00D02A52"/>
    <w:rsid w:val="00D06C34"/>
    <w:rsid w:val="00D13B8E"/>
    <w:rsid w:val="00D16D10"/>
    <w:rsid w:val="00D26AB6"/>
    <w:rsid w:val="00D54D38"/>
    <w:rsid w:val="00D65AE8"/>
    <w:rsid w:val="00D7449C"/>
    <w:rsid w:val="00D86E5E"/>
    <w:rsid w:val="00DA0F72"/>
    <w:rsid w:val="00DB4116"/>
    <w:rsid w:val="00DC37ED"/>
    <w:rsid w:val="00DC5507"/>
    <w:rsid w:val="00DE231B"/>
    <w:rsid w:val="00DE3AAA"/>
    <w:rsid w:val="00DE6D82"/>
    <w:rsid w:val="00E3055F"/>
    <w:rsid w:val="00E32C67"/>
    <w:rsid w:val="00E34374"/>
    <w:rsid w:val="00E57E35"/>
    <w:rsid w:val="00EC423E"/>
    <w:rsid w:val="00ED26A4"/>
    <w:rsid w:val="00ED635C"/>
    <w:rsid w:val="00ED7DD4"/>
    <w:rsid w:val="00EE11F5"/>
    <w:rsid w:val="00EF06A1"/>
    <w:rsid w:val="00EF1048"/>
    <w:rsid w:val="00EF2A8A"/>
    <w:rsid w:val="00F10906"/>
    <w:rsid w:val="00F10DAD"/>
    <w:rsid w:val="00F1461B"/>
    <w:rsid w:val="00F204CC"/>
    <w:rsid w:val="00F267D7"/>
    <w:rsid w:val="00F42A44"/>
    <w:rsid w:val="00F56F1F"/>
    <w:rsid w:val="00F61BF8"/>
    <w:rsid w:val="00F62419"/>
    <w:rsid w:val="00F65809"/>
    <w:rsid w:val="00F90FAA"/>
    <w:rsid w:val="00FA2774"/>
    <w:rsid w:val="00FB0218"/>
    <w:rsid w:val="00FB2355"/>
    <w:rsid w:val="00FB3A11"/>
    <w:rsid w:val="00FB7CD2"/>
    <w:rsid w:val="00FC6FE0"/>
    <w:rsid w:val="00FD247A"/>
    <w:rsid w:val="00FD24C5"/>
    <w:rsid w:val="00FD35AE"/>
    <w:rsid w:val="00FE7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F5314D"/>
  <w15:chartTrackingRefBased/>
  <w15:docId w15:val="{6143A841-AD0D-4DB1-9566-7CF0B1088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436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708CD"/>
    <w:pPr>
      <w:keepNext/>
      <w:keepLines/>
      <w:numPr>
        <w:numId w:val="9"/>
      </w:numPr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708CD"/>
    <w:pPr>
      <w:keepNext/>
      <w:keepLines/>
      <w:numPr>
        <w:ilvl w:val="1"/>
        <w:numId w:val="9"/>
      </w:numPr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65809"/>
    <w:pPr>
      <w:keepNext/>
      <w:keepLines/>
      <w:numPr>
        <w:ilvl w:val="2"/>
        <w:numId w:val="9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65809"/>
    <w:pPr>
      <w:keepNext/>
      <w:keepLines/>
      <w:numPr>
        <w:ilvl w:val="3"/>
        <w:numId w:val="9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65809"/>
    <w:pPr>
      <w:keepNext/>
      <w:keepLines/>
      <w:numPr>
        <w:ilvl w:val="4"/>
        <w:numId w:val="9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65809"/>
    <w:pPr>
      <w:keepNext/>
      <w:keepLines/>
      <w:numPr>
        <w:ilvl w:val="5"/>
        <w:numId w:val="9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65809"/>
    <w:pPr>
      <w:keepNext/>
      <w:keepLines/>
      <w:numPr>
        <w:ilvl w:val="6"/>
        <w:numId w:val="9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65809"/>
    <w:pPr>
      <w:keepNext/>
      <w:keepLines/>
      <w:numPr>
        <w:ilvl w:val="7"/>
        <w:numId w:val="9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65809"/>
    <w:pPr>
      <w:keepNext/>
      <w:keepLines/>
      <w:numPr>
        <w:ilvl w:val="8"/>
        <w:numId w:val="9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реферата 1"/>
    <w:basedOn w:val="1"/>
    <w:qFormat/>
    <w:rsid w:val="006708CD"/>
    <w:pPr>
      <w:spacing w:before="120" w:line="360" w:lineRule="auto"/>
      <w:ind w:firstLine="709"/>
    </w:pPr>
    <w:rPr>
      <w:rFonts w:ascii="Times New Roman" w:hAnsi="Times New Roman"/>
      <w:b/>
      <w:color w:val="auto"/>
      <w:sz w:val="28"/>
      <w:lang w:eastAsia="en-US"/>
    </w:rPr>
  </w:style>
  <w:style w:type="paragraph" w:customStyle="1" w:styleId="21">
    <w:name w:val="Заголовок реферата 2"/>
    <w:basedOn w:val="2"/>
    <w:qFormat/>
    <w:rsid w:val="006708CD"/>
    <w:pPr>
      <w:spacing w:before="120" w:line="360" w:lineRule="auto"/>
      <w:ind w:firstLine="709"/>
    </w:pPr>
    <w:rPr>
      <w:rFonts w:ascii="Times New Roman" w:hAnsi="Times New Roman"/>
      <w:b/>
      <w:color w:val="auto"/>
      <w:sz w:val="28"/>
      <w:lang w:eastAsia="en-US"/>
    </w:rPr>
  </w:style>
  <w:style w:type="paragraph" w:customStyle="1" w:styleId="a3">
    <w:name w:val="Текст реферата"/>
    <w:basedOn w:val="a"/>
    <w:qFormat/>
    <w:rsid w:val="006708CD"/>
    <w:pPr>
      <w:spacing w:line="360" w:lineRule="auto"/>
      <w:ind w:firstLine="709"/>
      <w:jc w:val="both"/>
    </w:pPr>
    <w:rPr>
      <w:rFonts w:eastAsia="SimSun" w:cstheme="minorBidi"/>
      <w:sz w:val="28"/>
      <w:szCs w:val="22"/>
      <w:lang w:eastAsia="en-US"/>
    </w:rPr>
  </w:style>
  <w:style w:type="table" w:styleId="a4">
    <w:name w:val="Table Grid"/>
    <w:basedOn w:val="a1"/>
    <w:uiPriority w:val="39"/>
    <w:rsid w:val="006708C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caption"/>
    <w:basedOn w:val="a"/>
    <w:next w:val="a"/>
    <w:uiPriority w:val="35"/>
    <w:unhideWhenUsed/>
    <w:qFormat/>
    <w:rsid w:val="006708CD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6708CD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6">
    <w:name w:val="TOC Heading"/>
    <w:basedOn w:val="1"/>
    <w:next w:val="a"/>
    <w:uiPriority w:val="39"/>
    <w:unhideWhenUsed/>
    <w:qFormat/>
    <w:rsid w:val="006708CD"/>
    <w:pPr>
      <w:spacing w:line="259" w:lineRule="auto"/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6708CD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6708CD"/>
    <w:pPr>
      <w:spacing w:after="100"/>
      <w:ind w:left="200"/>
    </w:pPr>
  </w:style>
  <w:style w:type="character" w:styleId="a7">
    <w:name w:val="Hyperlink"/>
    <w:basedOn w:val="a0"/>
    <w:uiPriority w:val="99"/>
    <w:unhideWhenUsed/>
    <w:rsid w:val="006708CD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6708CD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8">
    <w:name w:val="Normal (Web)"/>
    <w:basedOn w:val="a"/>
    <w:uiPriority w:val="99"/>
    <w:semiHidden/>
    <w:unhideWhenUsed/>
    <w:rsid w:val="005D3370"/>
    <w:pPr>
      <w:spacing w:before="100" w:beforeAutospacing="1" w:after="100" w:afterAutospacing="1"/>
    </w:pPr>
    <w:rPr>
      <w:sz w:val="24"/>
      <w:szCs w:val="24"/>
    </w:rPr>
  </w:style>
  <w:style w:type="paragraph" w:styleId="a9">
    <w:name w:val="header"/>
    <w:basedOn w:val="a"/>
    <w:link w:val="aa"/>
    <w:unhideWhenUsed/>
    <w:rsid w:val="00C32EAE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C32EA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er"/>
    <w:basedOn w:val="a"/>
    <w:link w:val="ac"/>
    <w:uiPriority w:val="99"/>
    <w:unhideWhenUsed/>
    <w:rsid w:val="00C32EAE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C32EA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Placeholder Text"/>
    <w:basedOn w:val="a0"/>
    <w:uiPriority w:val="99"/>
    <w:semiHidden/>
    <w:rsid w:val="00336433"/>
    <w:rPr>
      <w:color w:val="808080"/>
    </w:rPr>
  </w:style>
  <w:style w:type="paragraph" w:styleId="ae">
    <w:name w:val="List Paragraph"/>
    <w:basedOn w:val="a"/>
    <w:uiPriority w:val="34"/>
    <w:qFormat/>
    <w:rsid w:val="00DE3AAA"/>
    <w:pPr>
      <w:ind w:left="720"/>
      <w:contextualSpacing/>
    </w:pPr>
  </w:style>
  <w:style w:type="paragraph" w:customStyle="1" w:styleId="FR1">
    <w:name w:val="FR1"/>
    <w:rsid w:val="001C4885"/>
    <w:pPr>
      <w:widowControl w:val="0"/>
      <w:autoSpaceDE w:val="0"/>
      <w:autoSpaceDN w:val="0"/>
      <w:adjustRightInd w:val="0"/>
      <w:spacing w:before="80"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af">
    <w:name w:val="Body Text"/>
    <w:basedOn w:val="a"/>
    <w:link w:val="af0"/>
    <w:rsid w:val="00AE2AFA"/>
    <w:pPr>
      <w:jc w:val="both"/>
    </w:pPr>
    <w:rPr>
      <w:rFonts w:eastAsia="Batang"/>
      <w:snapToGrid w:val="0"/>
      <w:sz w:val="24"/>
    </w:rPr>
  </w:style>
  <w:style w:type="character" w:customStyle="1" w:styleId="af0">
    <w:name w:val="Основной текст Знак"/>
    <w:basedOn w:val="a0"/>
    <w:link w:val="af"/>
    <w:rsid w:val="00AE2AFA"/>
    <w:rPr>
      <w:rFonts w:ascii="Times New Roman" w:eastAsia="Batang" w:hAnsi="Times New Roman" w:cs="Times New Roman"/>
      <w:snapToGrid w:val="0"/>
      <w:sz w:val="24"/>
      <w:szCs w:val="20"/>
      <w:lang w:eastAsia="ru-RU"/>
    </w:rPr>
  </w:style>
  <w:style w:type="paragraph" w:customStyle="1" w:styleId="23">
    <w:name w:val="СтильЗаг2"/>
    <w:basedOn w:val="2"/>
    <w:rsid w:val="001E71BE"/>
    <w:pPr>
      <w:keepLines w:val="0"/>
      <w:spacing w:before="0" w:line="360" w:lineRule="auto"/>
      <w:ind w:firstLine="851"/>
    </w:pPr>
    <w:rPr>
      <w:rFonts w:ascii="Times New Roman" w:eastAsia="Batang" w:hAnsi="Times New Roman" w:cs="Arial"/>
      <w:b/>
      <w:iCs/>
      <w:color w:val="auto"/>
      <w:sz w:val="28"/>
      <w:szCs w:val="28"/>
    </w:rPr>
  </w:style>
  <w:style w:type="paragraph" w:customStyle="1" w:styleId="af1">
    <w:name w:val="поном"/>
    <w:basedOn w:val="a"/>
    <w:next w:val="af2"/>
    <w:autoRedefine/>
    <w:rsid w:val="001E71BE"/>
    <w:rPr>
      <w:rFonts w:ascii="Arial" w:hAnsi="Arial"/>
      <w:sz w:val="24"/>
    </w:rPr>
  </w:style>
  <w:style w:type="paragraph" w:styleId="af2">
    <w:name w:val="Plain Text"/>
    <w:basedOn w:val="a"/>
    <w:link w:val="af3"/>
    <w:uiPriority w:val="99"/>
    <w:semiHidden/>
    <w:unhideWhenUsed/>
    <w:rsid w:val="001E71BE"/>
    <w:rPr>
      <w:rFonts w:ascii="Consolas" w:hAnsi="Consolas"/>
      <w:sz w:val="21"/>
      <w:szCs w:val="21"/>
    </w:rPr>
  </w:style>
  <w:style w:type="character" w:customStyle="1" w:styleId="af3">
    <w:name w:val="Текст Знак"/>
    <w:basedOn w:val="a0"/>
    <w:link w:val="af2"/>
    <w:uiPriority w:val="99"/>
    <w:semiHidden/>
    <w:rsid w:val="001E71BE"/>
    <w:rPr>
      <w:rFonts w:ascii="Consolas" w:eastAsia="Times New Roman" w:hAnsi="Consolas" w:cs="Times New Roman"/>
      <w:sz w:val="21"/>
      <w:szCs w:val="21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F65809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F65809"/>
    <w:rPr>
      <w:rFonts w:asciiTheme="majorHAnsi" w:eastAsiaTheme="majorEastAsia" w:hAnsiTheme="majorHAnsi" w:cstheme="majorBidi"/>
      <w:i/>
      <w:iCs/>
      <w:color w:val="2E74B5" w:themeColor="accent1" w:themeShade="BF"/>
      <w:sz w:val="20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F65809"/>
    <w:rPr>
      <w:rFonts w:asciiTheme="majorHAnsi" w:eastAsiaTheme="majorEastAsia" w:hAnsiTheme="majorHAnsi" w:cstheme="majorBidi"/>
      <w:color w:val="2E74B5" w:themeColor="accent1" w:themeShade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F65809"/>
    <w:rPr>
      <w:rFonts w:asciiTheme="majorHAnsi" w:eastAsiaTheme="majorEastAsia" w:hAnsiTheme="majorHAnsi" w:cstheme="majorBidi"/>
      <w:color w:val="1F4D78" w:themeColor="accent1" w:themeShade="7F"/>
      <w:sz w:val="20"/>
      <w:szCs w:val="20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F65809"/>
    <w:rPr>
      <w:rFonts w:asciiTheme="majorHAnsi" w:eastAsiaTheme="majorEastAsia" w:hAnsiTheme="majorHAnsi" w:cstheme="majorBidi"/>
      <w:i/>
      <w:iCs/>
      <w:color w:val="1F4D78" w:themeColor="accent1" w:themeShade="7F"/>
      <w:sz w:val="20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F65809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F6580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24">
    <w:name w:val="Body Text Indent 2"/>
    <w:basedOn w:val="a"/>
    <w:link w:val="25"/>
    <w:uiPriority w:val="99"/>
    <w:semiHidden/>
    <w:unhideWhenUsed/>
    <w:rsid w:val="0069047B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69047B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8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1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2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6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38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84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23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5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7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7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16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85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5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9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38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74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81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0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53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6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5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1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02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14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52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2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1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9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0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7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2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76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83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33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2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svg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5.svg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rtyo\OneDrive\&#1056;&#1072;&#1073;&#1086;&#1095;&#1080;&#1081;%20&#1089;&#1090;&#1086;&#1083;\6%20&#1057;&#1045;&#1052;&#1045;&#1057;&#1058;&#1056;\&#1069;&#1082;&#1086;&#1085;&#1086;&#1084;&#1077;&#1090;&#1088;&#1080;&#1082;&#1072;\&#1058;&#1091;&#1088;&#1086;&#1074;&#1077;&#1094;%204%20&#1083;&#1088;\&#1058;&#1091;&#1088;&#1086;&#1074;&#1077;&#1094;%20&#1051;&#1056;%204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Аналитическое выравнивание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0798167121111792"/>
          <c:y val="0.16964166739295006"/>
          <c:w val="0.8460428952770862"/>
          <c:h val="0.7800467030216509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3.3342957130358702E-2"/>
                  <c:y val="0.18939814814814815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yVal>
            <c:numRef>
              <c:f>'Задача 2'!$D$41:$D$56</c:f>
              <c:numCache>
                <c:formatCode>0.000</c:formatCode>
                <c:ptCount val="16"/>
                <c:pt idx="0">
                  <c:v>4.9859999999999998</c:v>
                </c:pt>
                <c:pt idx="1">
                  <c:v>6.7489999999999997</c:v>
                </c:pt>
                <c:pt idx="2">
                  <c:v>6.3739999999999997</c:v>
                </c:pt>
                <c:pt idx="3">
                  <c:v>6.2910000000000004</c:v>
                </c:pt>
                <c:pt idx="4">
                  <c:v>6.5859999999999994</c:v>
                </c:pt>
                <c:pt idx="5">
                  <c:v>6.8490000000000002</c:v>
                </c:pt>
                <c:pt idx="6">
                  <c:v>7.3739999999999997</c:v>
                </c:pt>
                <c:pt idx="7">
                  <c:v>7.2910000000000004</c:v>
                </c:pt>
                <c:pt idx="8">
                  <c:v>7.7860000000000005</c:v>
                </c:pt>
                <c:pt idx="9">
                  <c:v>7.3490000000000002</c:v>
                </c:pt>
                <c:pt idx="10">
                  <c:v>7.6740000000000004</c:v>
                </c:pt>
                <c:pt idx="11">
                  <c:v>8.1910000000000007</c:v>
                </c:pt>
                <c:pt idx="12">
                  <c:v>8.4860000000000007</c:v>
                </c:pt>
                <c:pt idx="13">
                  <c:v>8.5489999999999995</c:v>
                </c:pt>
                <c:pt idx="14">
                  <c:v>8.7740000000000009</c:v>
                </c:pt>
                <c:pt idx="15">
                  <c:v>8.490999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B4F-473D-8997-D875F72C1F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8321008"/>
        <c:axId val="648328552"/>
      </c:scatterChart>
      <c:valAx>
        <c:axId val="6483210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8328552"/>
        <c:crosses val="autoZero"/>
        <c:crossBetween val="midCat"/>
      </c:valAx>
      <c:valAx>
        <c:axId val="648328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83210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8B8EF8-182B-4EF8-B98B-FF970E7520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0</TotalTime>
  <Pages>14</Pages>
  <Words>1656</Words>
  <Characters>9440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Владислав Туровец</cp:lastModifiedBy>
  <cp:revision>112</cp:revision>
  <dcterms:created xsi:type="dcterms:W3CDTF">2021-11-10T05:33:00Z</dcterms:created>
  <dcterms:modified xsi:type="dcterms:W3CDTF">2024-06-10T00:34:00Z</dcterms:modified>
</cp:coreProperties>
</file>